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87631">
            <w:pPr>
              <w:spacing w:line="360" w:lineRule="exact"/>
              <w:rPr>
                <w:rFonts w:ascii="宋体" w:hAnsi="宋体"/>
                <w:sz w:val="24"/>
              </w:rPr>
            </w:pPr>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D91E44">
      <w:pPr>
        <w:ind w:firstLineChars="900" w:firstLine="189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D91E44" w:rsidP="00387631">
            <w:pPr>
              <w:jc w:val="center"/>
              <w:rPr>
                <w:rFonts w:ascii="宋体" w:hAnsi="宋体"/>
                <w:sz w:val="44"/>
              </w:rPr>
            </w:pPr>
            <w:r>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rsidR="00D91E44" w:rsidRDefault="00D91E44" w:rsidP="00D91E44">
      <w:pPr>
        <w:rPr>
          <w:rFonts w:ascii="宋体" w:hAnsi="宋体"/>
          <w:b/>
          <w:bCs/>
          <w:sz w:val="30"/>
        </w:rPr>
      </w:pPr>
    </w:p>
    <w:p w:rsidR="00D91E44" w:rsidRDefault="0016205C" w:rsidP="00D91E44">
      <w:pPr>
        <w:jc w:val="center"/>
        <w:rPr>
          <w:rFonts w:ascii="宋体" w:hAnsi="宋体"/>
          <w:b/>
          <w:bCs/>
          <w:sz w:val="36"/>
        </w:rPr>
      </w:pPr>
      <w:bookmarkStart w:id="0" w:name="OLE_LINK1"/>
      <w:bookmarkStart w:id="1" w:name="OLE_LINK2"/>
      <w:r>
        <w:rPr>
          <w:rFonts w:ascii="宋体" w:hAnsi="宋体" w:hint="eastAsia"/>
          <w:b/>
          <w:bCs/>
          <w:sz w:val="36"/>
        </w:rPr>
        <w:t>基于WPF</w:t>
      </w:r>
      <w:r w:rsidR="006B0C05">
        <w:rPr>
          <w:rFonts w:ascii="宋体" w:hAnsi="宋体" w:hint="eastAsia"/>
          <w:b/>
          <w:bCs/>
          <w:sz w:val="36"/>
        </w:rPr>
        <w:t>，Bootstrap</w:t>
      </w:r>
      <w:r>
        <w:rPr>
          <w:rFonts w:ascii="宋体" w:hAnsi="宋体" w:hint="eastAsia"/>
          <w:b/>
          <w:bCs/>
          <w:sz w:val="36"/>
        </w:rPr>
        <w:t>和SpringMVC的</w:t>
      </w:r>
      <w:r w:rsidR="001161BA">
        <w:rPr>
          <w:rFonts w:ascii="宋体" w:hAnsi="宋体" w:hint="eastAsia"/>
          <w:b/>
          <w:bCs/>
          <w:sz w:val="36"/>
        </w:rPr>
        <w:t>大型</w:t>
      </w:r>
      <w:r w:rsidR="001161BA">
        <w:rPr>
          <w:rFonts w:ascii="宋体" w:hAnsi="宋体"/>
          <w:b/>
          <w:bCs/>
          <w:sz w:val="36"/>
        </w:rPr>
        <w:t>预制构件预应力采集管理系统</w:t>
      </w:r>
      <w:r>
        <w:rPr>
          <w:rFonts w:ascii="宋体" w:hAnsi="宋体"/>
          <w:b/>
          <w:bCs/>
          <w:sz w:val="36"/>
        </w:rPr>
        <w:t>研发</w:t>
      </w:r>
    </w:p>
    <w:bookmarkEnd w:id="0"/>
    <w:bookmarkEnd w:id="1"/>
    <w:p w:rsidR="00D91E44" w:rsidRDefault="00403715" w:rsidP="00D91E44">
      <w:pPr>
        <w:jc w:val="center"/>
        <w:rPr>
          <w:b/>
          <w:sz w:val="28"/>
          <w:szCs w:val="28"/>
        </w:rPr>
      </w:pPr>
      <w:r>
        <w:rPr>
          <w:rFonts w:hint="eastAsia"/>
          <w:b/>
          <w:sz w:val="28"/>
          <w:szCs w:val="28"/>
        </w:rPr>
        <w:t xml:space="preserve">Research on </w:t>
      </w:r>
      <w:proofErr w:type="spellStart"/>
      <w:r>
        <w:rPr>
          <w:rFonts w:hint="eastAsia"/>
          <w:b/>
          <w:sz w:val="28"/>
          <w:szCs w:val="28"/>
        </w:rPr>
        <w:t>Prestress</w:t>
      </w:r>
      <w:proofErr w:type="spellEnd"/>
      <w:r>
        <w:rPr>
          <w:rFonts w:hint="eastAsia"/>
          <w:b/>
          <w:sz w:val="28"/>
          <w:szCs w:val="28"/>
        </w:rPr>
        <w:t xml:space="preserve">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 Based on WPF</w:t>
      </w:r>
      <w:r w:rsidR="006B0C05">
        <w:rPr>
          <w:rFonts w:hint="eastAsia"/>
          <w:b/>
          <w:sz w:val="28"/>
          <w:szCs w:val="28"/>
        </w:rPr>
        <w:t>，</w:t>
      </w:r>
      <w:r w:rsidR="006B0C05">
        <w:rPr>
          <w:rFonts w:hint="eastAsia"/>
          <w:b/>
          <w:sz w:val="28"/>
          <w:szCs w:val="28"/>
        </w:rPr>
        <w:t>Bootstrap</w:t>
      </w:r>
      <w:r>
        <w:rPr>
          <w:rFonts w:hint="eastAsia"/>
          <w:b/>
          <w:sz w:val="28"/>
          <w:szCs w:val="28"/>
        </w:rPr>
        <w:t xml:space="preserve"> and SpringMVC</w:t>
      </w:r>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D91E44" w:rsidRDefault="00D91E44" w:rsidP="00D91E44">
      <w:pPr>
        <w:jc w:val="center"/>
        <w:rPr>
          <w:rFonts w:ascii="宋体" w:hAnsi="宋体"/>
        </w:rPr>
      </w:pPr>
    </w:p>
    <w:p w:rsidR="00D91E44" w:rsidRDefault="00D91E44" w:rsidP="00D91E44">
      <w:pPr>
        <w:jc w:val="center"/>
        <w:rPr>
          <w:rFonts w:ascii="宋体" w:hAnsi="宋体"/>
        </w:rPr>
      </w:pPr>
    </w:p>
    <w:p w:rsidR="00403715" w:rsidRDefault="00403715" w:rsidP="00D91E44">
      <w:pPr>
        <w:jc w:val="center"/>
        <w:rPr>
          <w:rFonts w:ascii="宋体" w:hAnsi="宋体"/>
        </w:rPr>
      </w:pPr>
    </w:p>
    <w:p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rsidR="00D91E44" w:rsidRDefault="00D91E44" w:rsidP="00387631">
            <w:pPr>
              <w:rPr>
                <w:rFonts w:ascii="宋体" w:hAnsi="宋体"/>
                <w:sz w:val="28"/>
              </w:rPr>
            </w:pPr>
            <w:r>
              <w:rPr>
                <w:rFonts w:ascii="宋体" w:hAnsi="宋体" w:hint="eastAsia"/>
                <w:sz w:val="28"/>
              </w:rPr>
              <w:t>信息科学与工程学院</w:t>
            </w:r>
          </w:p>
        </w:tc>
      </w:tr>
      <w:tr w:rsidR="00D91E44" w:rsidTr="00387631">
        <w:trPr>
          <w:trHeight w:val="439"/>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rsidR="00D91E44" w:rsidRDefault="00D91E44" w:rsidP="00387631">
            <w:pPr>
              <w:rPr>
                <w:rFonts w:ascii="宋体" w:hAnsi="宋体"/>
                <w:sz w:val="28"/>
              </w:rPr>
            </w:pPr>
            <w:r>
              <w:rPr>
                <w:rFonts w:ascii="宋体" w:hAnsi="宋体" w:hint="eastAsia"/>
                <w:sz w:val="28"/>
              </w:rPr>
              <w:t>通信与信息系统</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rsidR="00D91E44" w:rsidRDefault="00D91E44" w:rsidP="00387631">
            <w:pPr>
              <w:rPr>
                <w:rFonts w:ascii="宋体" w:hAnsi="宋体"/>
                <w:sz w:val="28"/>
              </w:rPr>
            </w:pPr>
            <w:r>
              <w:rPr>
                <w:rFonts w:ascii="宋体" w:hAnsi="宋体" w:hint="eastAsia"/>
                <w:sz w:val="28"/>
              </w:rPr>
              <w:t>王志文</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rsidR="00D91E44" w:rsidRDefault="00D91E44" w:rsidP="00387631">
            <w:pPr>
              <w:rPr>
                <w:rFonts w:ascii="宋体" w:hAnsi="宋体"/>
                <w:sz w:val="28"/>
              </w:rPr>
            </w:pPr>
            <w:r>
              <w:rPr>
                <w:rFonts w:ascii="宋体" w:hAnsi="宋体" w:hint="eastAsia"/>
                <w:sz w:val="28"/>
              </w:rPr>
              <w:t>钱松荣 教授</w:t>
            </w:r>
          </w:p>
        </w:tc>
      </w:tr>
      <w:tr w:rsidR="00D91E44" w:rsidTr="00387631">
        <w:trPr>
          <w:trHeight w:val="587"/>
          <w:jc w:val="center"/>
        </w:trPr>
        <w:tc>
          <w:tcPr>
            <w:tcW w:w="4062" w:type="dxa"/>
          </w:tcPr>
          <w:p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rsidR="00403715" w:rsidRDefault="00403715" w:rsidP="00403715">
      <w:pPr>
        <w:pStyle w:val="10"/>
        <w:jc w:val="center"/>
        <w:rPr>
          <w:b/>
          <w:sz w:val="44"/>
          <w:szCs w:val="44"/>
          <w:lang w:val="zh-CN"/>
        </w:rPr>
      </w:pPr>
      <w:r>
        <w:rPr>
          <w:rFonts w:hint="eastAsia"/>
          <w:b/>
          <w:sz w:val="44"/>
          <w:szCs w:val="44"/>
          <w:lang w:val="zh-CN"/>
        </w:rPr>
        <w:lastRenderedPageBreak/>
        <w:t>指导小组成员名单</w:t>
      </w: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sz w:val="36"/>
          <w:szCs w:val="36"/>
          <w:lang w:val="zh-CN"/>
        </w:rPr>
      </w:pPr>
      <w:r>
        <w:rPr>
          <w:rFonts w:hint="eastAsia"/>
          <w:b/>
          <w:sz w:val="36"/>
          <w:szCs w:val="36"/>
          <w:lang w:val="zh-CN"/>
        </w:rPr>
        <w:t>钱松荣</w:t>
      </w:r>
      <w:r>
        <w:rPr>
          <w:rFonts w:hint="eastAsia"/>
          <w:b/>
          <w:sz w:val="36"/>
          <w:szCs w:val="36"/>
          <w:lang w:val="zh-CN"/>
        </w:rPr>
        <w:t xml:space="preserve">  </w:t>
      </w:r>
      <w:r>
        <w:rPr>
          <w:rFonts w:hint="eastAsia"/>
          <w:b/>
          <w:sz w:val="36"/>
          <w:szCs w:val="36"/>
          <w:lang w:val="zh-CN"/>
        </w:rPr>
        <w:t>教授</w:t>
      </w:r>
    </w:p>
    <w:p w:rsidR="00403715" w:rsidRDefault="00403715" w:rsidP="00403715">
      <w:pPr>
        <w:rPr>
          <w:lang w:val="zh-CN"/>
        </w:rPr>
      </w:pPr>
    </w:p>
    <w:p w:rsidR="00403715" w:rsidRDefault="00403715" w:rsidP="00403715">
      <w:pPr>
        <w:pStyle w:val="TOC1"/>
        <w:rPr>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p w:rsidR="00644CFC" w:rsidRPr="004D3E9C" w:rsidRDefault="00403715" w:rsidP="00BC1EDF">
      <w:pPr>
        <w:pStyle w:val="1"/>
        <w:pageBreakBefore/>
        <w:widowControl/>
        <w:spacing w:line="400" w:lineRule="atLeast"/>
        <w:ind w:left="3828"/>
        <w:rPr>
          <w:rFonts w:cs="黑体"/>
        </w:rPr>
      </w:pPr>
      <w:bookmarkStart w:id="2" w:name="_Toc14217"/>
      <w:bookmarkStart w:id="3" w:name="_Toc12888"/>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2"/>
      <w:bookmarkEnd w:id="3"/>
    </w:p>
    <w:p w:rsidR="009C6254" w:rsidRDefault="00644CFC" w:rsidP="0058012C">
      <w:pPr>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6B52F8">
        <w:rPr>
          <w:rFonts w:hint="eastAsia"/>
          <w:sz w:val="24"/>
        </w:rPr>
        <w:t>利用预应力钢绞线制作成的混凝土预制构件可以有效的防止混凝土的开裂</w:t>
      </w:r>
      <w:r w:rsidR="003F78A0">
        <w:rPr>
          <w:rFonts w:hint="eastAsia"/>
          <w:sz w:val="24"/>
        </w:rPr>
        <w:t>，在实际生产中已经得到了广泛地运用。</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4" w:name="OLE_LINK5"/>
      <w:bookmarkStart w:id="5"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6" w:name="OLE_LINK7"/>
      <w:bookmarkStart w:id="7" w:name="OLE_LINK8"/>
      <w:bookmarkEnd w:id="4"/>
      <w:bookmarkEnd w:id="5"/>
      <w:r>
        <w:rPr>
          <w:rFonts w:hint="eastAsia"/>
          <w:sz w:val="24"/>
        </w:rPr>
        <w:t>该管理系统的主要涉及硬件和软件两大部分</w:t>
      </w:r>
      <w:r w:rsidR="00574045">
        <w:rPr>
          <w:rFonts w:hint="eastAsia"/>
          <w:sz w:val="24"/>
        </w:rPr>
        <w:t>。硬件主要是指</w:t>
      </w:r>
      <w:r w:rsidR="002C76EA">
        <w:rPr>
          <w:rFonts w:hint="eastAsia"/>
          <w:sz w:val="24"/>
        </w:rPr>
        <w:t>基于</w:t>
      </w:r>
      <w:r w:rsidR="00CC1787">
        <w:rPr>
          <w:rFonts w:hint="eastAsia"/>
          <w:sz w:val="24"/>
        </w:rPr>
        <w:t xml:space="preserve">125KHz </w:t>
      </w:r>
      <w:r w:rsidR="002C76EA">
        <w:rPr>
          <w:rFonts w:hint="eastAsia"/>
          <w:sz w:val="24"/>
        </w:rPr>
        <w:t>RFID</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8" w:name="OLE_LINK9"/>
      <w:bookmarkStart w:id="9"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0" w:name="OLE_LINK11"/>
      <w:bookmarkStart w:id="11" w:name="OLE_LINK12"/>
      <w:bookmarkEnd w:id="6"/>
      <w:bookmarkEnd w:id="7"/>
      <w:bookmarkEnd w:id="8"/>
      <w:bookmarkEnd w:id="9"/>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0"/>
    <w:bookmarkEnd w:id="11"/>
    <w:p w:rsidR="008B3535" w:rsidRDefault="007A5D1F" w:rsidP="00A81C5F">
      <w:pPr>
        <w:ind w:firstLineChars="200" w:firstLine="480"/>
        <w:rPr>
          <w:sz w:val="24"/>
        </w:rPr>
      </w:pPr>
      <w:r>
        <w:rPr>
          <w:rFonts w:hint="eastAsia"/>
          <w:sz w:val="24"/>
        </w:rPr>
        <w:t>App</w:t>
      </w:r>
      <w:proofErr w:type="gramStart"/>
      <w:r>
        <w:rPr>
          <w:rFonts w:hint="eastAsia"/>
          <w:sz w:val="24"/>
        </w:rPr>
        <w:t>端</w:t>
      </w:r>
      <w:r w:rsidR="008B3535">
        <w:rPr>
          <w:rFonts w:hint="eastAsia"/>
          <w:sz w:val="24"/>
        </w:rPr>
        <w:t>采用</w:t>
      </w:r>
      <w:proofErr w:type="gramEnd"/>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proofErr w:type="gramStart"/>
      <w:r w:rsidR="00906EB9">
        <w:rPr>
          <w:rFonts w:hint="eastAsia"/>
          <w:sz w:val="24"/>
        </w:rPr>
        <w:t>端作为</w:t>
      </w:r>
      <w:proofErr w:type="gramEnd"/>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proofErr w:type="gramStart"/>
      <w:r w:rsidR="00320433">
        <w:rPr>
          <w:rFonts w:hint="eastAsia"/>
          <w:sz w:val="24"/>
        </w:rPr>
        <w:t>端主要</w:t>
      </w:r>
      <w:proofErr w:type="gramEnd"/>
      <w:r>
        <w:rPr>
          <w:rFonts w:hint="eastAsia"/>
          <w:sz w:val="24"/>
        </w:rPr>
        <w:t>负责接收</w:t>
      </w:r>
      <w:r w:rsidR="00301818">
        <w:rPr>
          <w:rFonts w:hint="eastAsia"/>
          <w:sz w:val="24"/>
        </w:rPr>
        <w:t>来自读卡器的</w:t>
      </w:r>
      <w:r w:rsidR="00E40828">
        <w:rPr>
          <w:rFonts w:hint="eastAsia"/>
          <w:sz w:val="24"/>
        </w:rPr>
        <w:t>预应力信息，然后分析、校验、入库。</w:t>
      </w:r>
    </w:p>
    <w:p w:rsidR="00444023" w:rsidRDefault="00E40828" w:rsidP="00A81C5F">
      <w:pPr>
        <w:ind w:firstLineChars="200" w:firstLine="480"/>
        <w:rPr>
          <w:sz w:val="24"/>
        </w:rPr>
      </w:pPr>
      <w:bookmarkStart w:id="12" w:name="OLE_LINK13"/>
      <w:bookmarkStart w:id="13" w:name="OLE_LINK14"/>
      <w:r>
        <w:rPr>
          <w:rFonts w:hint="eastAsia"/>
          <w:sz w:val="24"/>
        </w:rPr>
        <w:t>Web</w:t>
      </w:r>
      <w:r>
        <w:rPr>
          <w:rFonts w:hint="eastAsia"/>
          <w:sz w:val="24"/>
        </w:rPr>
        <w:t>端</w:t>
      </w:r>
      <w:r w:rsidR="00010969">
        <w:rPr>
          <w:rFonts w:hint="eastAsia"/>
          <w:sz w:val="24"/>
        </w:rPr>
        <w:t>是整个系统</w:t>
      </w:r>
      <w:proofErr w:type="gramStart"/>
      <w:r w:rsidR="00010969">
        <w:rPr>
          <w:rFonts w:hint="eastAsia"/>
          <w:sz w:val="24"/>
        </w:rPr>
        <w:t>最</w:t>
      </w:r>
      <w:proofErr w:type="gramEnd"/>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320433">
        <w:rPr>
          <w:rFonts w:hint="eastAsia"/>
          <w:sz w:val="24"/>
        </w:rPr>
        <w:t>我们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2"/>
      <w:bookmarkEnd w:id="13"/>
      <w:r w:rsidR="00320433">
        <w:rPr>
          <w:rFonts w:hint="eastAsia"/>
          <w:sz w:val="24"/>
        </w:rPr>
        <w:t>。</w:t>
      </w:r>
    </w:p>
    <w:p w:rsidR="00A81C5F" w:rsidRDefault="00061A49" w:rsidP="00A81C5F">
      <w:pPr>
        <w:ind w:firstLineChars="200" w:firstLine="480"/>
        <w:rPr>
          <w:sz w:val="24"/>
        </w:rPr>
      </w:pPr>
      <w:r>
        <w:rPr>
          <w:rFonts w:hint="eastAsia"/>
          <w:sz w:val="24"/>
        </w:rPr>
        <w:t>服务器</w:t>
      </w:r>
      <w:proofErr w:type="gramStart"/>
      <w:r>
        <w:rPr>
          <w:rFonts w:hint="eastAsia"/>
          <w:sz w:val="24"/>
        </w:rPr>
        <w:t>端主要</w:t>
      </w:r>
      <w:proofErr w:type="gramEnd"/>
      <w:r>
        <w:rPr>
          <w:rFonts w:hint="eastAsia"/>
          <w:sz w:val="24"/>
        </w:rPr>
        <w:t>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proofErr w:type="spellStart"/>
      <w:r w:rsidR="00720BD8">
        <w:rPr>
          <w:rFonts w:hint="eastAsia"/>
          <w:sz w:val="24"/>
        </w:rPr>
        <w:t>Tomcat+SpringMVC</w:t>
      </w:r>
      <w:proofErr w:type="spellEnd"/>
      <w:r w:rsidR="00720BD8">
        <w:rPr>
          <w:rFonts w:hint="eastAsia"/>
          <w:sz w:val="24"/>
        </w:rPr>
        <w:t>的经典搭配，</w:t>
      </w:r>
      <w:r w:rsidR="004B6FA1">
        <w:rPr>
          <w:rFonts w:hint="eastAsia"/>
          <w:sz w:val="24"/>
        </w:rPr>
        <w:t>负责响应来自</w:t>
      </w:r>
      <w:r w:rsidR="004B6FA1">
        <w:rPr>
          <w:rFonts w:hint="eastAsia"/>
          <w:sz w:val="24"/>
        </w:rPr>
        <w:t>App</w:t>
      </w:r>
      <w:proofErr w:type="gramStart"/>
      <w:r w:rsidR="0056485C">
        <w:rPr>
          <w:rFonts w:hint="eastAsia"/>
          <w:sz w:val="24"/>
        </w:rPr>
        <w:t>端或者</w:t>
      </w:r>
      <w:proofErr w:type="gramEnd"/>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720BD8">
        <w:rPr>
          <w:rFonts w:hint="eastAsia"/>
          <w:sz w:val="24"/>
        </w:rPr>
        <w:t>我们选择</w:t>
      </w:r>
      <w:proofErr w:type="spellStart"/>
      <w:r w:rsidR="00720BD8">
        <w:rPr>
          <w:rFonts w:hint="eastAsia"/>
          <w:sz w:val="24"/>
        </w:rPr>
        <w:t>Mysql</w:t>
      </w:r>
      <w:proofErr w:type="spellEnd"/>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4" w:name="OLE_LINK17"/>
      <w:bookmarkStart w:id="15" w:name="OLE_LINK18"/>
      <w:r>
        <w:rPr>
          <w:rFonts w:hint="eastAsia"/>
          <w:sz w:val="24"/>
        </w:rPr>
        <w:t>最后，本文中还提出了一种新的</w:t>
      </w:r>
      <w:r w:rsidR="00C17A47">
        <w:rPr>
          <w:rFonts w:hint="eastAsia"/>
          <w:sz w:val="24"/>
        </w:rPr>
        <w:t>回归算法，实现了对预应力数据的提前预警，将有可能出现的危害降到最低。</w:t>
      </w:r>
    </w:p>
    <w:bookmarkEnd w:id="14"/>
    <w:bookmarkEnd w:id="15"/>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r w:rsidR="00720BD8">
        <w:rPr>
          <w:rFonts w:cs="黑体" w:hint="eastAsia"/>
          <w:sz w:val="24"/>
          <w:szCs w:val="22"/>
        </w:rPr>
        <w:t>SpringMVC</w:t>
      </w:r>
      <w:r w:rsidR="00F113D6">
        <w:rPr>
          <w:rFonts w:cs="黑体" w:hint="eastAsia"/>
          <w:sz w:val="24"/>
          <w:szCs w:val="22"/>
        </w:rPr>
        <w:t xml:space="preserve">, </w:t>
      </w:r>
      <w:r w:rsidR="00F113D6">
        <w:rPr>
          <w:rFonts w:cs="黑体" w:hint="eastAsia"/>
          <w:sz w:val="24"/>
          <w:szCs w:val="22"/>
        </w:rPr>
        <w:t>回归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pPr>
      <w:bookmarkStart w:id="16" w:name="_Toc416386496"/>
      <w:r>
        <w:rPr>
          <w:rFonts w:hint="eastAsia"/>
        </w:rPr>
        <w:lastRenderedPageBreak/>
        <w:t>Abstract</w:t>
      </w:r>
      <w:bookmarkEnd w:id="16"/>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17" w:name="OLE_LINK3"/>
      <w:bookmarkStart w:id="18" w:name="OLE_LINK4"/>
      <w:r w:rsidR="003C52C9">
        <w:rPr>
          <w:rFonts w:cs="黑体"/>
          <w:sz w:val="24"/>
          <w:szCs w:val="22"/>
        </w:rPr>
        <w:t>component</w:t>
      </w:r>
      <w:r w:rsidR="003C52C9">
        <w:rPr>
          <w:rFonts w:cs="黑体" w:hint="eastAsia"/>
          <w:sz w:val="24"/>
          <w:szCs w:val="22"/>
        </w:rPr>
        <w:t xml:space="preserve">s </w:t>
      </w:r>
      <w:bookmarkEnd w:id="17"/>
      <w:bookmarkEnd w:id="18"/>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w:t>
      </w:r>
      <w:proofErr w:type="spellStart"/>
      <w:r w:rsidR="000C6BF6" w:rsidRPr="000C6BF6">
        <w:rPr>
          <w:rFonts w:cs="黑体" w:hint="eastAsia"/>
          <w:sz w:val="24"/>
          <w:szCs w:val="22"/>
        </w:rPr>
        <w:t>prestress</w:t>
      </w:r>
      <w:r w:rsidR="006E5C9D">
        <w:rPr>
          <w:rFonts w:cs="黑体" w:hint="eastAsia"/>
          <w:sz w:val="24"/>
          <w:szCs w:val="22"/>
        </w:rPr>
        <w:t>ed</w:t>
      </w:r>
      <w:proofErr w:type="spellEnd"/>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proofErr w:type="spellStart"/>
      <w:r w:rsidR="006E5C9D">
        <w:rPr>
          <w:rFonts w:cs="黑体" w:hint="eastAsia"/>
          <w:sz w:val="24"/>
          <w:szCs w:val="22"/>
        </w:rPr>
        <w:t>prestress</w:t>
      </w:r>
      <w:proofErr w:type="spellEnd"/>
      <w:r w:rsidR="006E5C9D">
        <w:rPr>
          <w:rFonts w:cs="黑体" w:hint="eastAsia"/>
          <w:sz w:val="24"/>
          <w:szCs w:val="22"/>
        </w:rPr>
        <w:t xml:space="preserve"> in </w:t>
      </w:r>
      <w:proofErr w:type="spellStart"/>
      <w:r w:rsidR="006E5C9D">
        <w:rPr>
          <w:rFonts w:cs="黑体" w:hint="eastAsia"/>
          <w:sz w:val="24"/>
          <w:szCs w:val="22"/>
        </w:rPr>
        <w:t>prestressed</w:t>
      </w:r>
      <w:proofErr w:type="spellEnd"/>
      <w:r w:rsidR="006E5C9D">
        <w:rPr>
          <w:rFonts w:cs="黑体" w:hint="eastAsia"/>
          <w:sz w:val="24"/>
          <w:szCs w:val="22"/>
        </w:rPr>
        <w:t xml:space="preserve">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w:t>
      </w:r>
      <w:proofErr w:type="spellStart"/>
      <w:r w:rsidR="00472C5E">
        <w:rPr>
          <w:rFonts w:cs="黑体" w:hint="eastAsia"/>
          <w:sz w:val="24"/>
          <w:szCs w:val="22"/>
        </w:rPr>
        <w:t>prestressed</w:t>
      </w:r>
      <w:proofErr w:type="spellEnd"/>
      <w:r w:rsidR="00472C5E">
        <w:rPr>
          <w:rFonts w:cs="黑体" w:hint="eastAsia"/>
          <w:sz w:val="24"/>
          <w:szCs w:val="22"/>
        </w:rPr>
        <w:t xml:space="preserve"> precast members of large buildings, a complete </w:t>
      </w:r>
      <w:proofErr w:type="spellStart"/>
      <w:r w:rsidR="00472C5E">
        <w:rPr>
          <w:rFonts w:cs="黑体" w:hint="eastAsia"/>
          <w:sz w:val="24"/>
          <w:szCs w:val="22"/>
        </w:rPr>
        <w:t>prestress</w:t>
      </w:r>
      <w:proofErr w:type="spellEnd"/>
      <w:r w:rsidR="00472C5E">
        <w:rPr>
          <w:rFonts w:cs="黑体" w:hint="eastAsia"/>
          <w:sz w:val="24"/>
          <w:szCs w:val="22"/>
        </w:rPr>
        <w:t xml:space="preserve">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This manag</w:t>
      </w:r>
      <w:r w:rsidR="009A5DB5">
        <w:rPr>
          <w:rFonts w:cs="黑体" w:hint="eastAsia"/>
          <w:sz w:val="24"/>
          <w:szCs w:val="22"/>
        </w:rPr>
        <w:t xml:space="preserve">ement 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RFID technology, which is </w:t>
      </w:r>
      <w:r w:rsidR="009C2617">
        <w:rPr>
          <w:rFonts w:cs="黑体" w:hint="eastAsia"/>
          <w:sz w:val="24"/>
          <w:szCs w:val="22"/>
        </w:rPr>
        <w:t xml:space="preserve">deployed on the </w:t>
      </w:r>
      <w:proofErr w:type="spellStart"/>
      <w:r w:rsidR="009C2617">
        <w:rPr>
          <w:rFonts w:cs="黑体" w:hint="eastAsia"/>
          <w:sz w:val="24"/>
          <w:szCs w:val="22"/>
        </w:rPr>
        <w:t>prestress</w:t>
      </w:r>
      <w:r w:rsidR="006E5C9D">
        <w:rPr>
          <w:rFonts w:cs="黑体" w:hint="eastAsia"/>
          <w:sz w:val="24"/>
          <w:szCs w:val="22"/>
        </w:rPr>
        <w:t>ed</w:t>
      </w:r>
      <w:proofErr w:type="spellEnd"/>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 xml:space="preserve">ect the </w:t>
      </w:r>
      <w:proofErr w:type="spellStart"/>
      <w:r w:rsidR="00FA6A4D">
        <w:rPr>
          <w:rFonts w:cs="黑体" w:hint="eastAsia"/>
          <w:sz w:val="24"/>
          <w:szCs w:val="22"/>
        </w:rPr>
        <w:t>prestress</w:t>
      </w:r>
      <w:proofErr w:type="spellEnd"/>
      <w:r w:rsidR="00FA6A4D">
        <w:rPr>
          <w:rFonts w:cs="黑体" w:hint="eastAsia"/>
          <w:sz w:val="24"/>
          <w:szCs w:val="22"/>
        </w:rPr>
        <w:t xml:space="preserve">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w:t>
      </w:r>
      <w:proofErr w:type="spellStart"/>
      <w:r w:rsidR="005709F0">
        <w:rPr>
          <w:rFonts w:hint="eastAsia"/>
          <w:sz w:val="24"/>
          <w:szCs w:val="22"/>
        </w:rPr>
        <w:t>prestress</w:t>
      </w:r>
      <w:proofErr w:type="spellEnd"/>
      <w:r w:rsidR="005709F0">
        <w:rPr>
          <w:rFonts w:hint="eastAsia"/>
          <w:sz w:val="24"/>
          <w:szCs w:val="22"/>
        </w:rPr>
        <w:t xml:space="preserve">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w:t>
      </w:r>
      <w:proofErr w:type="spellStart"/>
      <w:r w:rsidR="0069346E">
        <w:rPr>
          <w:rFonts w:cs="黑体" w:hint="eastAsia"/>
          <w:sz w:val="24"/>
          <w:szCs w:val="22"/>
        </w:rPr>
        <w:t>prestress</w:t>
      </w:r>
      <w:proofErr w:type="spellEnd"/>
      <w:r w:rsidR="0069346E">
        <w:rPr>
          <w:rFonts w:cs="黑体" w:hint="eastAsia"/>
          <w:sz w:val="24"/>
          <w:szCs w:val="22"/>
        </w:rPr>
        <w:t xml:space="preserve">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19" w:name="OLE_LINK15"/>
      <w:bookmarkStart w:id="20"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19"/>
      <w:bookmarkEnd w:id="20"/>
      <w:r w:rsidR="00F113D6" w:rsidRPr="00F113D6">
        <w:rPr>
          <w:sz w:val="24"/>
          <w:szCs w:val="22"/>
        </w:rPr>
        <w:t>——</w:t>
      </w:r>
      <w:proofErr w:type="spellStart"/>
      <w:r w:rsidR="00F113D6">
        <w:rPr>
          <w:rFonts w:hint="eastAsia"/>
          <w:sz w:val="24"/>
          <w:szCs w:val="22"/>
        </w:rPr>
        <w:t>Tomcat+SpringMVC</w:t>
      </w:r>
      <w:proofErr w:type="spellEnd"/>
      <w:r w:rsidR="00F113D6">
        <w:rPr>
          <w:rFonts w:hint="eastAsia"/>
          <w:sz w:val="24"/>
          <w:szCs w:val="22"/>
        </w:rPr>
        <w:t xml:space="preserve">,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F113D6">
      <w:r>
        <w:rPr>
          <w:rFonts w:hint="eastAsia"/>
          <w:sz w:val="24"/>
          <w:szCs w:val="22"/>
        </w:rPr>
        <w:t>At the end of the paper, a ne</w:t>
      </w:r>
      <w:r w:rsidRPr="00F113D6">
        <w:rPr>
          <w:rFonts w:cs="黑体" w:hint="eastAsia"/>
          <w:sz w:val="24"/>
          <w:szCs w:val="22"/>
        </w:rPr>
        <w:t xml:space="preserve">w </w:t>
      </w:r>
      <w:r>
        <w:rPr>
          <w:rFonts w:cs="黑体" w:hint="eastAsia"/>
          <w:sz w:val="24"/>
          <w:szCs w:val="22"/>
        </w:rPr>
        <w:t xml:space="preserve">regression algorithm is proposed to realize the early warning for </w:t>
      </w:r>
      <w:proofErr w:type="spellStart"/>
      <w:r>
        <w:rPr>
          <w:rFonts w:cs="黑体" w:hint="eastAsia"/>
          <w:sz w:val="24"/>
          <w:szCs w:val="22"/>
        </w:rPr>
        <w:t>prestress</w:t>
      </w:r>
      <w:proofErr w:type="spellEnd"/>
      <w:r>
        <w:rPr>
          <w:rFonts w:cs="黑体" w:hint="eastAsia"/>
          <w:sz w:val="24"/>
          <w:szCs w:val="22"/>
        </w:rPr>
        <w:t xml:space="preserve">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w:t>
      </w:r>
      <w:proofErr w:type="spellStart"/>
      <w:r w:rsidRPr="00F113D6">
        <w:rPr>
          <w:sz w:val="24"/>
        </w:rPr>
        <w:t>prestress</w:t>
      </w:r>
      <w:proofErr w:type="spellEnd"/>
      <w:r w:rsidRPr="00F113D6">
        <w:rPr>
          <w:sz w:val="24"/>
        </w:rPr>
        <w:t xml:space="preserve">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r>
        <w:rPr>
          <w:rFonts w:cs="黑体" w:hint="eastAsia"/>
          <w:sz w:val="24"/>
          <w:szCs w:val="22"/>
        </w:rPr>
        <w:t>SpringMVC</w:t>
      </w:r>
      <w:r w:rsidRPr="00F113D6">
        <w:rPr>
          <w:rFonts w:hint="eastAsia"/>
          <w:sz w:val="24"/>
        </w:rPr>
        <w:t>,</w:t>
      </w:r>
      <w:r>
        <w:rPr>
          <w:rFonts w:hint="eastAsia"/>
          <w:sz w:val="24"/>
        </w:rPr>
        <w:t xml:space="preserve"> </w:t>
      </w:r>
      <w:r>
        <w:rPr>
          <w:rFonts w:cs="黑体" w:hint="eastAsia"/>
          <w:sz w:val="24"/>
          <w:szCs w:val="22"/>
        </w:rPr>
        <w:t>regression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pPr>
      <w:bookmarkStart w:id="21" w:name="_Toc385179522"/>
      <w:bookmarkStart w:id="22" w:name="_Toc5820"/>
      <w:r>
        <w:rPr>
          <w:rFonts w:hint="eastAsia"/>
        </w:rPr>
        <w:lastRenderedPageBreak/>
        <w:t>绪论</w:t>
      </w:r>
      <w:bookmarkEnd w:id="21"/>
      <w:bookmarkEnd w:id="22"/>
    </w:p>
    <w:p w:rsidR="00406D5F" w:rsidRPr="00CB5F67" w:rsidRDefault="00406D5F" w:rsidP="00CB5F67">
      <w:pPr>
        <w:pStyle w:val="2"/>
        <w:spacing w:before="60" w:after="60"/>
        <w:ind w:rightChars="0" w:right="0"/>
        <w:jc w:val="both"/>
        <w:rPr>
          <w:kern w:val="2"/>
          <w:sz w:val="32"/>
          <w:szCs w:val="32"/>
        </w:rPr>
      </w:pPr>
      <w:bookmarkStart w:id="23" w:name="_Toc385179523"/>
      <w:bookmarkStart w:id="24" w:name="_Toc13294"/>
      <w:r w:rsidRPr="00CB5F67">
        <w:rPr>
          <w:rFonts w:hint="eastAsia"/>
          <w:kern w:val="2"/>
          <w:sz w:val="32"/>
          <w:szCs w:val="32"/>
        </w:rPr>
        <w:t>1.1</w:t>
      </w:r>
      <w:r w:rsidRPr="00CB5F67">
        <w:rPr>
          <w:rFonts w:hint="eastAsia"/>
          <w:kern w:val="2"/>
          <w:sz w:val="32"/>
          <w:szCs w:val="32"/>
        </w:rPr>
        <w:t>引言</w:t>
      </w:r>
      <w:bookmarkEnd w:id="23"/>
      <w:bookmarkEnd w:id="24"/>
    </w:p>
    <w:p w:rsidR="00DA31FE" w:rsidRDefault="00703A31" w:rsidP="00115109">
      <w:pPr>
        <w:pStyle w:val="a9"/>
        <w:ind w:firstLine="480"/>
      </w:pPr>
      <w:r>
        <w:rPr>
          <w:rFonts w:hint="eastAsia"/>
        </w:rPr>
        <w:t>随着“两个百年”奋斗目标</w:t>
      </w:r>
      <w:r w:rsidR="00D4442C">
        <w:rPr>
          <w:rFonts w:hint="eastAsia"/>
        </w:rPr>
        <w:t>的逐渐实现，随着</w:t>
      </w:r>
      <w:r w:rsidR="00D236EB">
        <w:rPr>
          <w:rFonts w:hint="eastAsia"/>
        </w:rPr>
        <w:t>“一带一路”计划的提出</w:t>
      </w:r>
      <w:r w:rsidR="0072042B">
        <w:rPr>
          <w:rFonts w:hint="eastAsia"/>
        </w:rPr>
        <w:t>与</w:t>
      </w:r>
      <w:r w:rsidR="00D236EB">
        <w:rPr>
          <w:rFonts w:hint="eastAsia"/>
        </w:rPr>
        <w:t>实施，</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w:t>
      </w:r>
      <w:proofErr w:type="gramStart"/>
      <w:r w:rsidR="00352E77">
        <w:rPr>
          <w:rFonts w:hint="eastAsia"/>
        </w:rPr>
        <w:t>预制</w:t>
      </w:r>
      <w:r w:rsidR="00625583">
        <w:rPr>
          <w:rFonts w:hint="eastAsia"/>
        </w:rPr>
        <w:t>靠件</w:t>
      </w:r>
      <w:r w:rsidR="00352E77">
        <w:rPr>
          <w:rFonts w:hint="eastAsia"/>
        </w:rPr>
        <w:t>等</w:t>
      </w:r>
      <w:proofErr w:type="gramEnd"/>
      <w:r w:rsidR="00605120">
        <w:rPr>
          <w:rFonts w:hint="eastAsia"/>
        </w:rPr>
        <w:t>。</w:t>
      </w:r>
    </w:p>
    <w:p w:rsidR="00DA31FE" w:rsidRPr="00DA31FE" w:rsidRDefault="00DA31FE" w:rsidP="00115109">
      <w:pPr>
        <w:pStyle w:val="a9"/>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Pr>
          <w:rFonts w:hint="eastAsia"/>
        </w:rPr>
        <w:t>1</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806694" w:rsidRDefault="00605120" w:rsidP="00115109">
      <w:pPr>
        <w:pStyle w:val="a9"/>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以达到</w:t>
      </w:r>
      <w:r w:rsidR="00A0165A">
        <w:rPr>
          <w:rFonts w:hint="eastAsia"/>
        </w:rPr>
        <w:t>防止构件提早开裂的目的。</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ED3344">
        <w:rPr>
          <w:rFonts w:hint="eastAsia"/>
        </w:rPr>
        <w:t>2</w:t>
      </w:r>
      <w:r w:rsidR="00ED3344">
        <w:rPr>
          <w:rFonts w:hint="eastAsia"/>
        </w:rPr>
        <w:t>】</w:t>
      </w:r>
      <w:r w:rsidR="007169B8">
        <w:rPr>
          <w:rFonts w:hint="eastAsia"/>
        </w:rPr>
        <w:t>、【</w:t>
      </w:r>
      <w:r w:rsidR="007169B8">
        <w:rPr>
          <w:rFonts w:hint="eastAsia"/>
        </w:rPr>
        <w:t>3</w:t>
      </w:r>
      <w:r w:rsidR="007169B8">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w:t>
      </w:r>
      <w:proofErr w:type="gramStart"/>
      <w:r w:rsidR="00376EC3">
        <w:rPr>
          <w:rFonts w:hint="eastAsia"/>
        </w:rPr>
        <w:t>锚力计或者</w:t>
      </w:r>
      <w:proofErr w:type="gramEnd"/>
      <w:r w:rsidR="00376EC3">
        <w:rPr>
          <w:rFonts w:hint="eastAsia"/>
        </w:rPr>
        <w:t>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1026C0">
        <w:rPr>
          <w:rFonts w:hint="eastAsia"/>
        </w:rPr>
        <w:t>【</w:t>
      </w:r>
      <w:r w:rsidR="001026C0">
        <w:rPr>
          <w:rFonts w:hint="eastAsia"/>
        </w:rPr>
        <w:t>4</w:t>
      </w:r>
      <w:r w:rsidR="001026C0">
        <w:rPr>
          <w:rFonts w:hint="eastAsia"/>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F77EC4">
        <w:rPr>
          <w:rFonts w:hint="eastAsia"/>
        </w:rPr>
        <w:t>读卡器接收到预应力信息再发送给上位机用数据的校验、存储等工作。</w:t>
      </w:r>
      <w:r w:rsidR="00845611">
        <w:rPr>
          <w:rFonts w:hint="eastAsia"/>
        </w:rPr>
        <w:t>通过这种方法，我们就可以</w:t>
      </w:r>
      <w:r w:rsidR="00DD00A7">
        <w:rPr>
          <w:rFonts w:hint="eastAsia"/>
        </w:rPr>
        <w:t>做到长期</w:t>
      </w:r>
      <w:r w:rsidR="00F77EC4">
        <w:rPr>
          <w:rFonts w:hint="eastAsia"/>
        </w:rPr>
        <w:t>有效</w:t>
      </w:r>
      <w:r w:rsidR="00DD00A7">
        <w:rPr>
          <w:rFonts w:hint="eastAsia"/>
        </w:rPr>
        <w:t>的监控</w:t>
      </w:r>
      <w:r w:rsidR="00806694">
        <w:rPr>
          <w:rFonts w:hint="eastAsia"/>
        </w:rPr>
        <w:t>。</w:t>
      </w:r>
    </w:p>
    <w:p w:rsidR="00806694" w:rsidRPr="00806694" w:rsidRDefault="00806694" w:rsidP="00806694">
      <w:pPr>
        <w:pStyle w:val="2"/>
        <w:spacing w:before="60" w:after="60"/>
        <w:ind w:rightChars="0" w:right="0"/>
        <w:jc w:val="both"/>
        <w:rPr>
          <w:kern w:val="2"/>
          <w:sz w:val="32"/>
          <w:szCs w:val="32"/>
        </w:rPr>
      </w:pPr>
      <w:bookmarkStart w:id="25" w:name="_Toc13524"/>
      <w:r w:rsidRPr="00806694">
        <w:rPr>
          <w:rFonts w:hint="eastAsia"/>
          <w:kern w:val="2"/>
          <w:sz w:val="32"/>
          <w:szCs w:val="32"/>
        </w:rPr>
        <w:t>1.2</w:t>
      </w:r>
      <w:r w:rsidRPr="00806694">
        <w:rPr>
          <w:rFonts w:hint="eastAsia"/>
          <w:kern w:val="2"/>
          <w:sz w:val="32"/>
          <w:szCs w:val="32"/>
        </w:rPr>
        <w:t>国内外研究现状及发展前景</w:t>
      </w:r>
      <w:bookmarkEnd w:id="25"/>
    </w:p>
    <w:p w:rsidR="00806694" w:rsidRDefault="00B53B65" w:rsidP="00115109">
      <w:pPr>
        <w:pStyle w:val="a9"/>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型建筑的工程质量【</w:t>
      </w:r>
      <w:r w:rsidR="00B47B63">
        <w:rPr>
          <w:rFonts w:hint="eastAsia"/>
        </w:rPr>
        <w:t>5</w:t>
      </w:r>
      <w:r w:rsidR="00B47B63">
        <w:rPr>
          <w:rFonts w:hint="eastAsia"/>
        </w:rPr>
        <w:t>】</w:t>
      </w:r>
      <w:r w:rsidR="00B55FEB">
        <w:rPr>
          <w:rFonts w:hint="eastAsia"/>
        </w:rPr>
        <w:t>。</w:t>
      </w:r>
    </w:p>
    <w:p w:rsidR="00910B04" w:rsidRDefault="00C82544" w:rsidP="00C82544">
      <w:pPr>
        <w:pStyle w:val="a9"/>
        <w:ind w:firstLine="480"/>
      </w:pPr>
      <w:r>
        <w:rPr>
          <w:rFonts w:hint="eastAsia"/>
        </w:rPr>
        <w:t>由于大型预制构件生产厂商属于传统的制造行业，即使在互联网和</w:t>
      </w:r>
      <w:proofErr w:type="gramStart"/>
      <w:r>
        <w:rPr>
          <w:rFonts w:hint="eastAsia"/>
        </w:rPr>
        <w:t>物联网</w:t>
      </w:r>
      <w:proofErr w:type="gramEnd"/>
      <w:r>
        <w:rPr>
          <w:rFonts w:hint="eastAsia"/>
        </w:rPr>
        <w:t>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Pr>
          <w:rFonts w:hint="eastAsia"/>
        </w:rPr>
        <w:t>6</w:t>
      </w:r>
      <w:r>
        <w:rPr>
          <w:rFonts w:hint="eastAsia"/>
        </w:rPr>
        <w:t>】，</w:t>
      </w:r>
      <w:r>
        <w:rPr>
          <w:rFonts w:hint="eastAsia"/>
        </w:rPr>
        <w:lastRenderedPageBreak/>
        <w:t>但是在“智能物流”、“智能管理”、“智能决策”等领域，</w:t>
      </w:r>
      <w:r>
        <w:t>依然没有什么进展</w:t>
      </w:r>
      <w:r>
        <w:rPr>
          <w:rFonts w:hint="eastAsia"/>
        </w:rPr>
        <w:t>，不过这必然是接下来的发展趋势。对于像大型预制构件生产商、铁路交通运输部门、建筑质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proofErr w:type="gramStart"/>
      <w:r w:rsidR="00C93D85">
        <w:rPr>
          <w:rFonts w:hint="eastAsia"/>
        </w:rPr>
        <w:t>锚</w:t>
      </w:r>
      <w:proofErr w:type="gramEnd"/>
      <w:r w:rsidR="00C93D85">
        <w:rPr>
          <w:rFonts w:hint="eastAsia"/>
        </w:rPr>
        <w:t>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2518EE">
        <w:rPr>
          <w:rFonts w:hint="eastAsia"/>
        </w:rPr>
        <w:t>【</w:t>
      </w:r>
      <w:r w:rsidR="002518EE">
        <w:rPr>
          <w:rFonts w:hint="eastAsia"/>
        </w:rPr>
        <w:t>7</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70135B">
        <w:rPr>
          <w:rFonts w:hint="eastAsia"/>
        </w:rPr>
        <w:t>【</w:t>
      </w:r>
      <w:r w:rsidR="0070135B">
        <w:rPr>
          <w:rFonts w:hint="eastAsia"/>
        </w:rPr>
        <w:t>8</w:t>
      </w:r>
      <w:r w:rsidR="0070135B">
        <w:rPr>
          <w:rFonts w:hint="eastAsia"/>
        </w:rPr>
        <w:t>】</w:t>
      </w:r>
      <w:r w:rsidR="0070135B">
        <w:rPr>
          <w:rFonts w:hint="eastAsia"/>
        </w:rPr>
        <w:t>=</w:t>
      </w:r>
      <w:r w:rsidR="0070135B">
        <w:rPr>
          <w:rFonts w:hint="eastAsia"/>
        </w:rPr>
        <w:t>【</w:t>
      </w:r>
      <w:r w:rsidR="0070135B">
        <w:rPr>
          <w:rFonts w:hint="eastAsia"/>
        </w:rPr>
        <w:t>7</w:t>
      </w:r>
      <w:r w:rsidR="0070135B">
        <w:rPr>
          <w:rFonts w:hint="eastAsia"/>
        </w:rPr>
        <w:t>】的【</w:t>
      </w:r>
      <w:r w:rsidR="0070135B">
        <w:rPr>
          <w:rFonts w:hint="eastAsia"/>
        </w:rPr>
        <w:t>1</w:t>
      </w:r>
      <w:r w:rsidR="0070135B">
        <w:rPr>
          <w:rFonts w:hint="eastAsia"/>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w:t>
      </w:r>
      <w:proofErr w:type="gramStart"/>
      <w:r w:rsidR="0007759E">
        <w:rPr>
          <w:rFonts w:hint="eastAsia"/>
        </w:rPr>
        <w:t>最</w:t>
      </w:r>
      <w:proofErr w:type="gramEnd"/>
      <w:r w:rsidR="0007759E">
        <w:rPr>
          <w:rFonts w:hint="eastAsia"/>
        </w:rPr>
        <w:t>经典的编程技术</w:t>
      </w:r>
      <w:proofErr w:type="spellStart"/>
      <w:r w:rsidR="0007759E">
        <w:rPr>
          <w:rFonts w:hint="eastAsia"/>
        </w:rPr>
        <w:t>WinForm</w:t>
      </w:r>
      <w:proofErr w:type="spellEnd"/>
      <w:r w:rsidR="0007759E">
        <w:rPr>
          <w:rFonts w:hint="eastAsia"/>
        </w:rPr>
        <w:t>之间最主要的区别，</w:t>
      </w:r>
      <w:proofErr w:type="spellStart"/>
      <w:r w:rsidR="00D22BA9">
        <w:rPr>
          <w:rFonts w:hint="eastAsia"/>
        </w:rPr>
        <w:t>WinForm</w:t>
      </w:r>
      <w:proofErr w:type="spellEnd"/>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proofErr w:type="spellStart"/>
      <w:r w:rsidR="007B40AF">
        <w:t>AngularJS</w:t>
      </w:r>
      <w:proofErr w:type="spellEnd"/>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47788">
        <w:t>，所以我们选择</w:t>
      </w:r>
      <w:r w:rsidR="00947788">
        <w:t>WPF</w:t>
      </w:r>
      <w:r w:rsidR="00947788">
        <w:rPr>
          <w:rFonts w:hint="eastAsia"/>
        </w:rPr>
        <w:t>作为客户端</w:t>
      </w:r>
      <w:r w:rsidR="00947788">
        <w:t>开发技术。</w:t>
      </w:r>
    </w:p>
    <w:p w:rsidR="006F6B94" w:rsidRDefault="009F73CC" w:rsidP="006F6B94">
      <w:pPr>
        <w:pStyle w:val="a9"/>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proofErr w:type="spellStart"/>
      <w:r w:rsidR="009C4B18">
        <w:rPr>
          <w:rFonts w:hint="eastAsia"/>
        </w:rPr>
        <w:t>GitH</w:t>
      </w:r>
      <w:r w:rsidR="00C1538F">
        <w:rPr>
          <w:rFonts w:hint="eastAsia"/>
        </w:rPr>
        <w:t>ub</w:t>
      </w:r>
      <w:proofErr w:type="spellEnd"/>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t>CSS</w:t>
      </w:r>
      <w:r w:rsidR="0042449A">
        <w:rPr>
          <w:rFonts w:hint="eastAsia"/>
        </w:rPr>
        <w:t>和</w:t>
      </w:r>
      <w:r w:rsidR="00446EA0">
        <w:t>JAVA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C32C91">
        <w:rPr>
          <w:rFonts w:hint="eastAsia"/>
        </w:rPr>
        <w:t>【</w:t>
      </w:r>
      <w:r w:rsidR="00C32C91">
        <w:rPr>
          <w:rFonts w:hint="eastAsia"/>
        </w:rPr>
        <w:t>9</w:t>
      </w:r>
      <w:r w:rsidR="00C32C91">
        <w:rPr>
          <w:rFonts w:hint="eastAsia"/>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w:t>
      </w:r>
      <w:r w:rsidR="0053241D">
        <w:rPr>
          <w:rFonts w:hint="eastAsia"/>
        </w:rPr>
        <w:lastRenderedPageBreak/>
        <w:t>完善</w:t>
      </w:r>
      <w:r w:rsidR="0053241D">
        <w:t>的文档</w:t>
      </w:r>
      <w:r w:rsidR="00EB7B53">
        <w:rPr>
          <w:rFonts w:hint="eastAsia"/>
        </w:rPr>
        <w:t>、</w:t>
      </w:r>
      <w:r w:rsidR="00EB7B53">
        <w:t>开发速度快</w:t>
      </w:r>
      <w:r w:rsidR="0053241D">
        <w:t>【</w:t>
      </w:r>
      <w:r w:rsidR="0053241D">
        <w:rPr>
          <w:rFonts w:hint="eastAsia"/>
        </w:rPr>
        <w:t>10</w:t>
      </w:r>
      <w:r w:rsidR="0053241D">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w:t>
      </w:r>
      <w:proofErr w:type="gramStart"/>
      <w:r w:rsidR="00397682">
        <w:rPr>
          <w:rFonts w:hint="eastAsia"/>
        </w:rPr>
        <w:t>星巴克</w:t>
      </w:r>
      <w:proofErr w:type="gramEnd"/>
      <w:r w:rsidR="00397682">
        <w:rPr>
          <w:rFonts w:hint="eastAsia"/>
        </w:rPr>
        <w:t>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pPr>
      <w:r>
        <w:rPr>
          <w:rFonts w:hint="eastAsia"/>
        </w:rPr>
        <w:t>SpringMVC</w:t>
      </w:r>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9F3502">
        <w:rPr>
          <w:rFonts w:hint="eastAsia"/>
        </w:rPr>
        <w:t>【</w:t>
      </w:r>
      <w:r w:rsidR="009F3502">
        <w:rPr>
          <w:rFonts w:hint="eastAsia"/>
        </w:rPr>
        <w:t>11</w:t>
      </w:r>
      <w:r w:rsidR="009F3502">
        <w:rPr>
          <w:rFonts w:hint="eastAsia"/>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r w:rsidR="00587EC2">
        <w:rPr>
          <w:rFonts w:hint="eastAsia"/>
        </w:rPr>
        <w:t>S</w:t>
      </w:r>
      <w:r w:rsidR="00587EC2">
        <w:t>pringMVC</w:t>
      </w:r>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E24DA4">
        <w:t>导致了应用程序的</w:t>
      </w:r>
      <w:r w:rsidR="00E24DA4">
        <w:rPr>
          <w:rFonts w:hint="eastAsia"/>
        </w:rPr>
        <w:t>不同</w:t>
      </w:r>
      <w:r w:rsidR="00E24DA4">
        <w:t>方面如输入逻辑、业务逻辑</w:t>
      </w:r>
      <w:r w:rsidR="00E24DA4">
        <w:rPr>
          <w:rFonts w:hint="eastAsia"/>
        </w:rPr>
        <w:t>和</w:t>
      </w:r>
      <w:r w:rsidR="00E24DA4">
        <w:rPr>
          <w:rFonts w:hint="eastAsia"/>
        </w:rPr>
        <w:t>UI</w:t>
      </w:r>
      <w:r w:rsidR="00E24DA4">
        <w:rPr>
          <w:rFonts w:hint="eastAsia"/>
        </w:rPr>
        <w:t>逻辑</w:t>
      </w:r>
      <w:r w:rsidR="00E24DA4">
        <w:t>的分离，同</w:t>
      </w:r>
      <w:r w:rsidR="00E24DA4">
        <w:rPr>
          <w:rFonts w:hint="eastAsia"/>
        </w:rPr>
        <w:t>时</w:t>
      </w:r>
      <w:r w:rsidR="00E24DA4">
        <w:t>提供了在这些</w:t>
      </w:r>
      <w:r w:rsidR="00E24DA4">
        <w:rPr>
          <w:rFonts w:hint="eastAsia"/>
        </w:rPr>
        <w:t>元素</w:t>
      </w:r>
      <w:r w:rsidR="00E24DA4">
        <w:t>之间的松散耦合</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013E1">
        <w:t>【</w:t>
      </w:r>
      <w:r w:rsidR="00D013E1">
        <w:rPr>
          <w:rFonts w:hint="eastAsia"/>
        </w:rPr>
        <w:t>12</w:t>
      </w:r>
      <w:r w:rsidR="00D013E1">
        <w:t>】</w:t>
      </w:r>
      <w:r w:rsidR="00E249A2">
        <w:rPr>
          <w:rFonts w:hint="eastAsia"/>
        </w:rPr>
        <w:t>。</w:t>
      </w:r>
    </w:p>
    <w:p w:rsidR="00D013E1" w:rsidRDefault="00D013E1" w:rsidP="006F6B94">
      <w:pPr>
        <w:pStyle w:val="a9"/>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C1554C">
        <w:t>工作为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proofErr w:type="gramStart"/>
      <w:r w:rsidR="005F25F2" w:rsidRPr="005F25F2">
        <w:t>端</w:t>
      </w:r>
      <w:r w:rsidR="00FD0FD9">
        <w:rPr>
          <w:rFonts w:hint="eastAsia"/>
        </w:rPr>
        <w:t>作为</w:t>
      </w:r>
      <w:proofErr w:type="gramEnd"/>
      <w:r w:rsidR="00FD0FD9">
        <w:t>企业级</w:t>
      </w:r>
      <w:r w:rsidR="00FD0FD9">
        <w:rPr>
          <w:rFonts w:hint="eastAsia"/>
        </w:rPr>
        <w:t>ERP</w:t>
      </w:r>
      <w:r w:rsidR="00FD0FD9">
        <w:rPr>
          <w:rFonts w:hint="eastAsia"/>
        </w:rPr>
        <w:t>设计</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proofErr w:type="gramStart"/>
      <w:r w:rsidR="00640771">
        <w:rPr>
          <w:rFonts w:hint="eastAsia"/>
        </w:rPr>
        <w:t>端</w:t>
      </w:r>
      <w:r w:rsidR="00EE78F2">
        <w:rPr>
          <w:rFonts w:hint="eastAsia"/>
        </w:rPr>
        <w:t>负责</w:t>
      </w:r>
      <w:proofErr w:type="gramEnd"/>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w:t>
      </w:r>
      <w:proofErr w:type="gramStart"/>
      <w:r w:rsidR="008A2456">
        <w:rPr>
          <w:rFonts w:hint="eastAsia"/>
        </w:rPr>
        <w:t>端需要</w:t>
      </w:r>
      <w:proofErr w:type="gramEnd"/>
      <w:r w:rsidR="008A2456">
        <w:rPr>
          <w:rFonts w:hint="eastAsia"/>
        </w:rPr>
        <w:t>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jc w:val="both"/>
      </w:pPr>
      <w:bookmarkStart w:id="26" w:name="_Toc10976"/>
      <w:r>
        <w:rPr>
          <w:rFonts w:hint="eastAsia"/>
        </w:rPr>
        <w:t>1.3</w:t>
      </w:r>
      <w:r>
        <w:rPr>
          <w:rFonts w:hint="eastAsia"/>
        </w:rPr>
        <w:t>论文主要工作及组织结构</w:t>
      </w:r>
      <w:bookmarkEnd w:id="26"/>
    </w:p>
    <w:p w:rsidR="00F07BD2" w:rsidRDefault="00F07BD2" w:rsidP="00F07BD2">
      <w:pPr>
        <w:pStyle w:val="3"/>
      </w:pPr>
      <w:bookmarkStart w:id="27" w:name="_Toc6126"/>
      <w:r>
        <w:rPr>
          <w:rFonts w:hint="eastAsia"/>
        </w:rPr>
        <w:t xml:space="preserve">1.3.1 </w:t>
      </w:r>
      <w:r>
        <w:rPr>
          <w:rFonts w:hint="eastAsia"/>
        </w:rPr>
        <w:t>论文的研究内容</w:t>
      </w:r>
      <w:bookmarkEnd w:id="27"/>
    </w:p>
    <w:p w:rsidR="00F07BD2" w:rsidRDefault="00F07BD2" w:rsidP="003B1056">
      <w:pPr>
        <w:pStyle w:val="a9"/>
        <w:ind w:firstLine="480"/>
      </w:pPr>
      <w:r>
        <w:rPr>
          <w:rFonts w:hint="eastAsia"/>
        </w:rPr>
        <w:t>本文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r w:rsidR="00386746">
        <w:rPr>
          <w:rFonts w:hint="eastAsia"/>
        </w:rPr>
        <w:t>SpringMVC</w:t>
      </w:r>
      <w:r w:rsidR="00334D5F">
        <w:rPr>
          <w:rFonts w:hint="eastAsia"/>
        </w:rPr>
        <w:t>相关技术，对应现场采集和</w:t>
      </w:r>
      <w:r w:rsidR="00EE4654">
        <w:rPr>
          <w:rFonts w:hint="eastAsia"/>
        </w:rPr>
        <w:t>后</w:t>
      </w:r>
      <w:r w:rsidR="00EE4654">
        <w:rPr>
          <w:rFonts w:hint="eastAsia"/>
        </w:rPr>
        <w:lastRenderedPageBreak/>
        <w:t>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EE4654">
        <w:rPr>
          <w:rFonts w:hint="eastAsia"/>
        </w:rPr>
        <w:t>。</w:t>
      </w:r>
      <w:r w:rsidR="002C20D6">
        <w:rPr>
          <w:rFonts w:hint="eastAsia"/>
        </w:rPr>
        <w:t>本文的主要内容如下：</w:t>
      </w:r>
    </w:p>
    <w:p w:rsidR="002C20D6" w:rsidRDefault="003D2B5B" w:rsidP="003B1056">
      <w:pPr>
        <w:pStyle w:val="a9"/>
        <w:numPr>
          <w:ilvl w:val="0"/>
          <w:numId w:val="6"/>
        </w:numPr>
        <w:ind w:firstLine="480"/>
      </w:pPr>
      <w:r>
        <w:rPr>
          <w:rFonts w:hint="eastAsia"/>
        </w:rPr>
        <w:t>在实验室前辈设计的基于</w:t>
      </w:r>
      <w:r>
        <w:rPr>
          <w:rFonts w:hint="eastAsia"/>
        </w:rPr>
        <w:t>125KHz</w:t>
      </w:r>
      <w:r>
        <w:rPr>
          <w:rFonts w:hint="eastAsia"/>
        </w:rPr>
        <w:t>的无线无源通信模块基础上，</w:t>
      </w:r>
      <w:r w:rsidR="0076349B">
        <w:rPr>
          <w:rFonts w:hint="eastAsia"/>
        </w:rPr>
        <w:t>根据力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rsidR="00DB7FE5" w:rsidRDefault="00E057FC" w:rsidP="003B1056">
      <w:pPr>
        <w:pStyle w:val="a9"/>
        <w:numPr>
          <w:ilvl w:val="0"/>
          <w:numId w:val="6"/>
        </w:numPr>
        <w:ind w:firstLine="480"/>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C55C62">
        <w:rPr>
          <w:rFonts w:hint="eastAsia"/>
        </w:rPr>
        <w:t>读卡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卡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3B1056">
      <w:pPr>
        <w:pStyle w:val="a9"/>
        <w:numPr>
          <w:ilvl w:val="0"/>
          <w:numId w:val="6"/>
        </w:numPr>
        <w:ind w:firstLine="480"/>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r w:rsidR="00F948D1">
        <w:rPr>
          <w:rFonts w:hint="eastAsia"/>
        </w:rPr>
        <w:t>S</w:t>
      </w:r>
      <w:r w:rsidR="00F948D1">
        <w:t>pringMVC</w:t>
      </w:r>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5777E9" w:rsidP="005777E9">
      <w:pPr>
        <w:pStyle w:val="a9"/>
        <w:numPr>
          <w:ilvl w:val="0"/>
          <w:numId w:val="6"/>
        </w:numPr>
        <w:ind w:firstLine="480"/>
      </w:pPr>
      <w:r>
        <w:rPr>
          <w:rFonts w:hint="eastAsia"/>
        </w:rPr>
        <w:t>改进型算法</w:t>
      </w:r>
      <w:r w:rsidRPr="005777E9">
        <w:rPr>
          <w:rFonts w:hint="eastAsia"/>
          <w:highlight w:val="yellow"/>
        </w:rPr>
        <w:t>TODO</w:t>
      </w:r>
    </w:p>
    <w:p w:rsidR="005777E9" w:rsidRDefault="005777E9" w:rsidP="005777E9">
      <w:pPr>
        <w:pStyle w:val="3"/>
      </w:pPr>
      <w:bookmarkStart w:id="28" w:name="_Toc30434"/>
      <w:r>
        <w:rPr>
          <w:rFonts w:hint="eastAsia"/>
        </w:rPr>
        <w:t xml:space="preserve">1.3.2 </w:t>
      </w:r>
      <w:r>
        <w:rPr>
          <w:rFonts w:hint="eastAsia"/>
        </w:rPr>
        <w:t>论文的内容结构</w:t>
      </w:r>
      <w:bookmarkEnd w:id="28"/>
    </w:p>
    <w:p w:rsidR="005777E9" w:rsidRDefault="005777E9" w:rsidP="00E8507F">
      <w:pPr>
        <w:pStyle w:val="a9"/>
        <w:ind w:firstLine="480"/>
      </w:pPr>
      <w:r>
        <w:rPr>
          <w:rFonts w:hint="eastAsia"/>
        </w:rPr>
        <w:t>本文共分为七个章节，内容</w:t>
      </w:r>
      <w:r w:rsidR="004405CD">
        <w:rPr>
          <w:rFonts w:hint="eastAsia"/>
        </w:rPr>
        <w:t>分别</w:t>
      </w:r>
      <w:r>
        <w:rPr>
          <w:rFonts w:hint="eastAsia"/>
        </w:rPr>
        <w:t>如下：</w:t>
      </w:r>
    </w:p>
    <w:p w:rsidR="005777E9" w:rsidRDefault="004405CD" w:rsidP="00E8507F">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E8507F">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E8507F">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proofErr w:type="gramStart"/>
      <w:r w:rsidR="00F45697">
        <w:rPr>
          <w:rFonts w:hint="eastAsia"/>
        </w:rPr>
        <w:t>端分别</w:t>
      </w:r>
      <w:proofErr w:type="gramEnd"/>
      <w:r w:rsidR="00F45697">
        <w:rPr>
          <w:rFonts w:hint="eastAsia"/>
        </w:rPr>
        <w:t>要实现的功能。</w:t>
      </w:r>
    </w:p>
    <w:p w:rsidR="00F45697" w:rsidRDefault="00F45697" w:rsidP="00E8507F">
      <w:pPr>
        <w:pStyle w:val="a9"/>
        <w:ind w:firstLine="480"/>
      </w:pPr>
      <w:r>
        <w:rPr>
          <w:rFonts w:hint="eastAsia"/>
        </w:rPr>
        <w:t>第四章为</w:t>
      </w:r>
      <w:r>
        <w:rPr>
          <w:rFonts w:hint="eastAsia"/>
        </w:rPr>
        <w:t>A</w:t>
      </w:r>
      <w:r w:rsidR="00CF0DF1">
        <w:t>pp</w:t>
      </w:r>
      <w:r>
        <w:rPr>
          <w:rFonts w:hint="eastAsia"/>
        </w:rPr>
        <w:t>端（</w:t>
      </w:r>
      <w:r>
        <w:rPr>
          <w:rFonts w:hint="eastAsia"/>
        </w:rPr>
        <w:t>client</w:t>
      </w:r>
      <w:r w:rsidR="00BD637A">
        <w:rPr>
          <w:rFonts w:hint="eastAsia"/>
        </w:rPr>
        <w:t>端</w:t>
      </w:r>
      <w:r>
        <w:rPr>
          <w:rFonts w:hint="eastAsia"/>
        </w:rPr>
        <w:t>）</w:t>
      </w:r>
      <w:r w:rsidR="00BD637A">
        <w:rPr>
          <w:rFonts w:hint="eastAsia"/>
        </w:rPr>
        <w:t>的设计，</w:t>
      </w:r>
      <w:r w:rsidR="009C66A7">
        <w:rPr>
          <w:rFonts w:hint="eastAsia"/>
        </w:rPr>
        <w:t>主要内容为</w:t>
      </w:r>
      <w:r w:rsidR="009C66A7">
        <w:rPr>
          <w:rFonts w:hint="eastAsia"/>
        </w:rPr>
        <w:t>A</w:t>
      </w:r>
      <w:r w:rsidR="00CF0DF1">
        <w:t>pp</w:t>
      </w:r>
      <w:proofErr w:type="gramStart"/>
      <w:r w:rsidR="009C66A7">
        <w:rPr>
          <w:rFonts w:hint="eastAsia"/>
        </w:rPr>
        <w:t>端</w:t>
      </w:r>
      <w:r w:rsidR="00FB6D7F">
        <w:rPr>
          <w:rFonts w:hint="eastAsia"/>
        </w:rPr>
        <w:t>功能</w:t>
      </w:r>
      <w:proofErr w:type="gramEnd"/>
      <w:r w:rsidR="009A7635">
        <w:rPr>
          <w:rFonts w:hint="eastAsia"/>
        </w:rPr>
        <w:t>介绍，包括工作流程图，相关界面设计以及使用的接口和</w:t>
      </w:r>
      <w:r w:rsidR="001B4A4A">
        <w:rPr>
          <w:rFonts w:hint="eastAsia"/>
        </w:rPr>
        <w:t>插件。</w:t>
      </w:r>
    </w:p>
    <w:p w:rsidR="00166ADA" w:rsidRDefault="001B4A4A" w:rsidP="00E8507F">
      <w:pPr>
        <w:pStyle w:val="a9"/>
        <w:ind w:firstLine="480"/>
      </w:pPr>
      <w:r>
        <w:rPr>
          <w:rFonts w:hint="eastAsia"/>
        </w:rPr>
        <w:t>第五章为前端（</w:t>
      </w:r>
      <w:r>
        <w:rPr>
          <w:rFonts w:hint="eastAsia"/>
        </w:rPr>
        <w:t>browser</w:t>
      </w:r>
      <w:r>
        <w:rPr>
          <w:rFonts w:hint="eastAsia"/>
        </w:rPr>
        <w:t>端）</w:t>
      </w:r>
      <w:r w:rsidR="00C2495D">
        <w:rPr>
          <w:rFonts w:hint="eastAsia"/>
        </w:rPr>
        <w:t>的介绍，</w:t>
      </w:r>
      <w:r w:rsidR="009A07EE">
        <w:rPr>
          <w:rFonts w:hint="eastAsia"/>
        </w:rPr>
        <w:t>分析</w:t>
      </w:r>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p>
    <w:p w:rsidR="00D51F43" w:rsidRDefault="00D51F43" w:rsidP="00E8507F">
      <w:pPr>
        <w:pStyle w:val="a9"/>
        <w:ind w:firstLine="480"/>
      </w:pPr>
      <w:r>
        <w:rPr>
          <w:rFonts w:hint="eastAsia"/>
        </w:rPr>
        <w:t>第六章为服务器（</w:t>
      </w:r>
      <w:r>
        <w:rPr>
          <w:rFonts w:hint="eastAsia"/>
        </w:rPr>
        <w:t>server</w:t>
      </w:r>
      <w:r>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p>
    <w:p w:rsidR="00D8065D" w:rsidRDefault="0093421C" w:rsidP="00E8507F">
      <w:pPr>
        <w:pStyle w:val="a9"/>
        <w:ind w:firstLine="480"/>
        <w:rPr>
          <w:highlight w:val="yellow"/>
        </w:rPr>
      </w:pPr>
      <w:r>
        <w:rPr>
          <w:rFonts w:hint="eastAsia"/>
        </w:rPr>
        <w:lastRenderedPageBreak/>
        <w:t>第七章</w:t>
      </w:r>
      <w:r>
        <w:rPr>
          <w:rFonts w:hint="eastAsia"/>
        </w:rPr>
        <w:t xml:space="preserve"> </w:t>
      </w:r>
      <w:r w:rsidRPr="0093421C">
        <w:rPr>
          <w:rFonts w:hint="eastAsia"/>
          <w:highlight w:val="yellow"/>
        </w:rPr>
        <w:t>改进型算法</w:t>
      </w:r>
      <w:r w:rsidRPr="0093421C">
        <w:rPr>
          <w:rFonts w:hint="eastAsia"/>
          <w:highlight w:val="yellow"/>
        </w:rPr>
        <w:t>TODO</w:t>
      </w:r>
      <w:r w:rsidR="00D8065D">
        <w:rPr>
          <w:highlight w:val="yellow"/>
        </w:rPr>
        <w:br w:type="page"/>
      </w:r>
    </w:p>
    <w:p w:rsidR="00D8065D" w:rsidRDefault="00D8065D" w:rsidP="00D8065D">
      <w:pPr>
        <w:pStyle w:val="1"/>
      </w:pPr>
      <w:bookmarkStart w:id="29" w:name="_Toc27809"/>
      <w:r>
        <w:rPr>
          <w:rFonts w:hint="eastAsia"/>
        </w:rPr>
        <w:lastRenderedPageBreak/>
        <w:t>第二章</w:t>
      </w:r>
      <w:r>
        <w:rPr>
          <w:rFonts w:hint="eastAsia"/>
        </w:rPr>
        <w:t xml:space="preserve"> </w:t>
      </w:r>
      <w:bookmarkEnd w:id="29"/>
      <w:r>
        <w:rPr>
          <w:rFonts w:hint="eastAsia"/>
        </w:rPr>
        <w:t>无线无源传感器</w:t>
      </w:r>
      <w:r w:rsidR="00602964">
        <w:rPr>
          <w:rFonts w:hint="eastAsia"/>
        </w:rPr>
        <w:t>介绍</w:t>
      </w:r>
      <w:r>
        <w:rPr>
          <w:rFonts w:hint="eastAsia"/>
        </w:rPr>
        <w:t>及应力转换公式推导</w:t>
      </w:r>
    </w:p>
    <w:p w:rsidR="00D8065D" w:rsidRDefault="00D8065D" w:rsidP="00D8065D">
      <w:pPr>
        <w:pStyle w:val="2"/>
        <w:spacing w:before="60" w:after="60"/>
        <w:ind w:rightChars="0" w:right="0"/>
        <w:jc w:val="both"/>
        <w:rPr>
          <w:kern w:val="2"/>
          <w:sz w:val="32"/>
          <w:szCs w:val="32"/>
        </w:rPr>
      </w:pPr>
      <w:bookmarkStart w:id="30" w:name="_Toc1221"/>
      <w:r w:rsidRPr="00D8065D">
        <w:rPr>
          <w:rFonts w:hint="eastAsia"/>
          <w:kern w:val="2"/>
          <w:sz w:val="32"/>
          <w:szCs w:val="32"/>
        </w:rPr>
        <w:t xml:space="preserve">2.1 </w:t>
      </w:r>
      <w:bookmarkEnd w:id="30"/>
      <w:r w:rsidR="0072022A">
        <w:rPr>
          <w:rFonts w:hint="eastAsia"/>
          <w:kern w:val="2"/>
          <w:sz w:val="32"/>
          <w:szCs w:val="32"/>
        </w:rPr>
        <w:t>无线无源传感器简介</w:t>
      </w:r>
    </w:p>
    <w:p w:rsidR="00E249A2" w:rsidRPr="00E249A2" w:rsidRDefault="00E249A2" w:rsidP="00E249A2">
      <w:pPr>
        <w:pStyle w:val="3"/>
        <w:keepNext w:val="0"/>
        <w:keepLines w:val="0"/>
        <w:spacing w:before="60" w:after="60" w:line="360" w:lineRule="auto"/>
        <w:rPr>
          <w:sz w:val="30"/>
        </w:rPr>
      </w:pPr>
      <w:bookmarkStart w:id="31" w:name="_Toc31911"/>
      <w:r w:rsidRPr="00E249A2">
        <w:rPr>
          <w:rFonts w:hint="eastAsia"/>
          <w:sz w:val="30"/>
        </w:rPr>
        <w:t xml:space="preserve">2.1.1 </w:t>
      </w:r>
      <w:r>
        <w:rPr>
          <w:rFonts w:hint="eastAsia"/>
          <w:sz w:val="30"/>
        </w:rPr>
        <w:t>传感器基本</w:t>
      </w:r>
      <w:bookmarkEnd w:id="31"/>
      <w:r>
        <w:rPr>
          <w:rFonts w:hint="eastAsia"/>
          <w:sz w:val="30"/>
        </w:rPr>
        <w:t>介绍</w:t>
      </w:r>
    </w:p>
    <w:p w:rsidR="006E7730" w:rsidRDefault="00723AD2" w:rsidP="00E8507F">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E249A2">
        <w:t>【</w:t>
      </w:r>
      <w:r w:rsidR="00E249A2">
        <w:rPr>
          <w:rFonts w:hint="eastAsia"/>
        </w:rPr>
        <w:t>1</w:t>
      </w:r>
      <w:r w:rsidR="0004155E">
        <w:rPr>
          <w:rFonts w:hint="eastAsia"/>
        </w:rPr>
        <w:t>3</w:t>
      </w:r>
      <w:r w:rsidR="00E249A2">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7D0DB2">
        <w:rPr>
          <w:rFonts w:hint="eastAsia"/>
        </w:rPr>
        <w:t>14=13</w:t>
      </w:r>
      <w:r w:rsidR="007D0DB2">
        <w:rPr>
          <w:rFonts w:hint="eastAsia"/>
        </w:rPr>
        <w:t>的</w:t>
      </w:r>
      <w:r w:rsidR="007D0DB2">
        <w:rPr>
          <w:rFonts w:hint="eastAsia"/>
        </w:rPr>
        <w:t>1</w:t>
      </w:r>
      <w:r w:rsidR="007D0DB2">
        <w:rPr>
          <w:rFonts w:hint="eastAsia"/>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7729DD">
        <w:rPr>
          <w:rFonts w:hint="eastAsia"/>
        </w:rPr>
        <w:t>15=13</w:t>
      </w:r>
      <w:r w:rsidR="007729DD">
        <w:rPr>
          <w:rFonts w:hint="eastAsia"/>
        </w:rPr>
        <w:t>的</w:t>
      </w:r>
      <w:r w:rsidR="007729DD">
        <w:rPr>
          <w:rFonts w:hint="eastAsia"/>
        </w:rPr>
        <w:t>2</w:t>
      </w:r>
      <w:r w:rsidR="007729DD">
        <w:rPr>
          <w:rFonts w:hint="eastAsia"/>
        </w:rPr>
        <w:t>】。</w:t>
      </w:r>
    </w:p>
    <w:p w:rsidR="006E7730" w:rsidRDefault="00602964" w:rsidP="00E8507F">
      <w:pPr>
        <w:pStyle w:val="a9"/>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3A34DB">
        <w:rPr>
          <w:rFonts w:hint="eastAsia"/>
        </w:rPr>
        <w:t>16=13</w:t>
      </w:r>
      <w:r w:rsidR="003A34DB">
        <w:rPr>
          <w:rFonts w:hint="eastAsia"/>
        </w:rPr>
        <w:t>的</w:t>
      </w:r>
      <w:r w:rsidR="005B2EDE">
        <w:rPr>
          <w:rFonts w:hint="eastAsia"/>
        </w:rPr>
        <w:t>4</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043E23">
        <w:rPr>
          <w:rFonts w:hint="eastAsia"/>
        </w:rPr>
        <w:t>17=13</w:t>
      </w:r>
      <w:r w:rsidR="00043E23">
        <w:rPr>
          <w:rFonts w:hint="eastAsia"/>
        </w:rPr>
        <w:t>的</w:t>
      </w:r>
      <w:r w:rsidR="00043E23">
        <w:rPr>
          <w:rFonts w:hint="eastAsia"/>
        </w:rPr>
        <w:t>6</w:t>
      </w:r>
      <w:r w:rsidR="00043E23">
        <w:rPr>
          <w:rFonts w:hint="eastAsia"/>
        </w:rPr>
        <w:t>】，有压电</w:t>
      </w:r>
      <w:r w:rsidR="00D67D88">
        <w:rPr>
          <w:rFonts w:hint="eastAsia"/>
        </w:rPr>
        <w:t>式无源</w:t>
      </w:r>
      <w:r w:rsidR="00043E23">
        <w:rPr>
          <w:rFonts w:hint="eastAsia"/>
        </w:rPr>
        <w:t>传感器【</w:t>
      </w:r>
      <w:r w:rsidR="00043E23">
        <w:rPr>
          <w:rFonts w:hint="eastAsia"/>
        </w:rPr>
        <w:t>18=13</w:t>
      </w:r>
      <w:r w:rsidR="00043E23">
        <w:rPr>
          <w:rFonts w:hint="eastAsia"/>
        </w:rPr>
        <w:t>的</w:t>
      </w:r>
      <w:r w:rsidR="00043E23">
        <w:rPr>
          <w:rFonts w:hint="eastAsia"/>
        </w:rPr>
        <w:t>7</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spacing w:before="60" w:after="60" w:line="360" w:lineRule="auto"/>
        <w:rPr>
          <w:sz w:val="30"/>
        </w:rPr>
      </w:pPr>
      <w:bookmarkStart w:id="32" w:name="_Toc32671"/>
      <w:bookmarkStart w:id="33" w:name="_Toc4382"/>
      <w:bookmarkStart w:id="34" w:name="_Toc3778"/>
      <w:r w:rsidRPr="005D06B8">
        <w:rPr>
          <w:rFonts w:hint="eastAsia"/>
          <w:sz w:val="30"/>
        </w:rPr>
        <w:t xml:space="preserve">2.1.2 </w:t>
      </w:r>
      <w:r w:rsidR="00044E00">
        <w:rPr>
          <w:rFonts w:hint="eastAsia"/>
          <w:sz w:val="30"/>
        </w:rPr>
        <w:t>基于</w:t>
      </w:r>
      <w:r w:rsidRPr="005D06B8">
        <w:rPr>
          <w:rFonts w:hint="eastAsia"/>
          <w:sz w:val="30"/>
        </w:rPr>
        <w:t>RFID</w:t>
      </w:r>
      <w:bookmarkEnd w:id="32"/>
      <w:bookmarkEnd w:id="33"/>
      <w:bookmarkEnd w:id="34"/>
      <w:r w:rsidR="00044E00">
        <w:rPr>
          <w:rFonts w:hint="eastAsia"/>
          <w:sz w:val="30"/>
        </w:rPr>
        <w:t>技术的无线无源传感器</w:t>
      </w:r>
    </w:p>
    <w:p w:rsidR="00B33DF3" w:rsidRPr="000C2D4D" w:rsidRDefault="007834D7" w:rsidP="00E8507F">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A515D2">
        <w:rPr>
          <w:rFonts w:hint="eastAsia"/>
        </w:rPr>
        <w:t>RFID</w:t>
      </w:r>
      <w:r w:rsidR="00A515D2">
        <w:rPr>
          <w:rFonts w:hint="eastAsia"/>
        </w:rPr>
        <w:t>有五种频段的</w:t>
      </w:r>
      <w:r w:rsidR="007D1081">
        <w:rPr>
          <w:rFonts w:hint="eastAsia"/>
        </w:rPr>
        <w:t>空中接口协议，分别是</w:t>
      </w:r>
      <w:r w:rsidR="007D1081">
        <w:rPr>
          <w:rFonts w:hint="eastAsia"/>
        </w:rPr>
        <w:t>125~134KHz</w:t>
      </w:r>
      <w:r w:rsidR="007D1081">
        <w:rPr>
          <w:rFonts w:hint="eastAsia"/>
        </w:rPr>
        <w:t>，</w:t>
      </w:r>
      <w:r w:rsidR="007D1081">
        <w:rPr>
          <w:rFonts w:hint="eastAsia"/>
        </w:rPr>
        <w:t>13.56MHz</w:t>
      </w:r>
      <w:r w:rsidR="007D1081">
        <w:rPr>
          <w:rFonts w:hint="eastAsia"/>
        </w:rPr>
        <w:t>，</w:t>
      </w:r>
      <w:r w:rsidR="007D1081">
        <w:rPr>
          <w:rFonts w:hint="eastAsia"/>
        </w:rPr>
        <w:t>2.45GHz</w:t>
      </w:r>
      <w:r w:rsidR="007D1081">
        <w:rPr>
          <w:rFonts w:hint="eastAsia"/>
        </w:rPr>
        <w:t>，</w:t>
      </w:r>
      <w:r w:rsidR="007D1081">
        <w:rPr>
          <w:rFonts w:hint="eastAsia"/>
        </w:rPr>
        <w:t>860~960MHz</w:t>
      </w:r>
      <w:r w:rsidR="007D1081">
        <w:rPr>
          <w:rFonts w:hint="eastAsia"/>
        </w:rPr>
        <w:t>以及</w:t>
      </w:r>
      <w:r w:rsidR="007D1081">
        <w:rPr>
          <w:rFonts w:hint="eastAsia"/>
        </w:rPr>
        <w:t>433.92MHz</w:t>
      </w:r>
      <w:r w:rsidR="007D1081">
        <w:rPr>
          <w:rFonts w:hint="eastAsia"/>
        </w:rPr>
        <w:t>。</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卡器的良好通信。</w:t>
      </w:r>
      <w:r w:rsidR="00B33DF3">
        <w:br w:type="page"/>
      </w:r>
    </w:p>
    <w:p w:rsidR="005D06B8" w:rsidRDefault="00B33DF3" w:rsidP="00B33DF3">
      <w:pPr>
        <w:pStyle w:val="2"/>
        <w:spacing w:before="60" w:after="60"/>
        <w:ind w:rightChars="0" w:right="0"/>
        <w:jc w:val="both"/>
        <w:rPr>
          <w:kern w:val="2"/>
          <w:sz w:val="32"/>
          <w:szCs w:val="32"/>
        </w:rPr>
      </w:pPr>
      <w:r w:rsidRPr="00D8065D">
        <w:rPr>
          <w:rFonts w:hint="eastAsia"/>
          <w:kern w:val="2"/>
          <w:sz w:val="32"/>
          <w:szCs w:val="32"/>
        </w:rPr>
        <w:lastRenderedPageBreak/>
        <w:t>2.</w:t>
      </w:r>
      <w:r>
        <w:rPr>
          <w:rFonts w:hint="eastAsia"/>
          <w:kern w:val="2"/>
          <w:sz w:val="32"/>
          <w:szCs w:val="32"/>
        </w:rPr>
        <w:t>2</w:t>
      </w:r>
      <w:r w:rsidRPr="00D8065D">
        <w:rPr>
          <w:rFonts w:hint="eastAsia"/>
          <w:kern w:val="2"/>
          <w:sz w:val="32"/>
          <w:szCs w:val="32"/>
        </w:rPr>
        <w:t xml:space="preserve"> </w:t>
      </w:r>
      <w:r>
        <w:rPr>
          <w:rFonts w:hint="eastAsia"/>
          <w:kern w:val="2"/>
          <w:sz w:val="32"/>
          <w:szCs w:val="32"/>
        </w:rPr>
        <w:t>预应力转换与计算</w:t>
      </w:r>
    </w:p>
    <w:p w:rsidR="00842FEC" w:rsidRPr="00842FEC" w:rsidRDefault="00842FEC" w:rsidP="00842FEC">
      <w:pPr>
        <w:pStyle w:val="3"/>
        <w:keepNext w:val="0"/>
        <w:keepLines w:val="0"/>
        <w:spacing w:before="60" w:after="60" w:line="360" w:lineRule="auto"/>
        <w:rPr>
          <w:sz w:val="30"/>
        </w:rPr>
      </w:pPr>
      <w:r w:rsidRPr="00E249A2">
        <w:rPr>
          <w:rFonts w:hint="eastAsia"/>
          <w:sz w:val="30"/>
        </w:rPr>
        <w:t xml:space="preserve">2.1.1 </w:t>
      </w:r>
      <w:r>
        <w:rPr>
          <w:rFonts w:hint="eastAsia"/>
          <w:sz w:val="30"/>
        </w:rPr>
        <w:t>预应力钢绞线</w:t>
      </w:r>
    </w:p>
    <w:p w:rsidR="00FC63CF" w:rsidRDefault="008875FA" w:rsidP="00E8507F">
      <w:pPr>
        <w:pStyle w:val="a9"/>
        <w:ind w:firstLine="480"/>
      </w:pPr>
      <w:r>
        <w:rPr>
          <w:noProof/>
        </w:rPr>
        <w:drawing>
          <wp:anchor distT="0" distB="0" distL="114300" distR="114300" simplePos="0" relativeHeight="251657216" behindDoc="0" locked="0" layoutInCell="1" allowOverlap="1" wp14:anchorId="081F5C86" wp14:editId="362D3A61">
            <wp:simplePos x="0" y="0"/>
            <wp:positionH relativeFrom="column">
              <wp:posOffset>607599</wp:posOffset>
            </wp:positionH>
            <wp:positionV relativeFrom="paragraph">
              <wp:posOffset>528320</wp:posOffset>
            </wp:positionV>
            <wp:extent cx="4467225" cy="2510155"/>
            <wp:effectExtent l="0" t="0" r="9525"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3">
                      <a:extLst>
                        <a:ext uri="{28A0092B-C50C-407E-A947-70E740481C1C}">
                          <a14:useLocalDpi xmlns:a14="http://schemas.microsoft.com/office/drawing/2010/main" val="0"/>
                        </a:ext>
                      </a:extLst>
                    </a:blip>
                    <a:stretch>
                      <a:fillRect/>
                    </a:stretch>
                  </pic:blipFill>
                  <pic:spPr>
                    <a:xfrm>
                      <a:off x="0" y="0"/>
                      <a:ext cx="4467225" cy="251015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Pr="00CD0B1B" w:rsidRDefault="00747B47" w:rsidP="00CD0B1B">
      <w:pPr>
        <w:pStyle w:val="ab"/>
        <w:spacing w:after="156"/>
      </w:pPr>
      <w:r w:rsidRPr="00CD0B1B">
        <w:rPr>
          <w:rFonts w:hint="eastAsia"/>
        </w:rPr>
        <w:t>图</w:t>
      </w:r>
      <w:r w:rsidR="00044042" w:rsidRPr="00CD0B1B">
        <w:t>2</w:t>
      </w:r>
      <w:r w:rsidRPr="00CD0B1B">
        <w:rPr>
          <w:rFonts w:hint="eastAsia"/>
        </w:rPr>
        <w:t xml:space="preserve">-1 </w:t>
      </w:r>
      <w:r w:rsidRPr="00CD0B1B">
        <w:rPr>
          <w:rFonts w:hint="eastAsia"/>
        </w:rPr>
        <w:t>混凝土管桩生产管理系统功能架构图</w:t>
      </w:r>
    </w:p>
    <w:p w:rsidR="005A1741" w:rsidRDefault="00842FEC" w:rsidP="00035DA3">
      <w:pPr>
        <w:pStyle w:val="a9"/>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4" w:tgtFrame="_blank" w:history="1">
        <w:r w:rsidR="00674052" w:rsidRPr="00674052">
          <w:t>拉力</w:t>
        </w:r>
      </w:hyperlink>
      <w:r w:rsidR="00674052" w:rsidRPr="00674052">
        <w:t>F</w:t>
      </w:r>
      <w:r w:rsidR="00674052" w:rsidRPr="00674052">
        <w:t>，这个拉力除以杆的</w:t>
      </w:r>
      <w:r w:rsidR="00AE52DD">
        <w:fldChar w:fldCharType="begin"/>
      </w:r>
      <w:r w:rsidR="00AE52DD">
        <w:instrText xml:space="preserve"> HYPERLINK "http://baike.baidu.com/view/5347593.htm" \t "_blank" </w:instrText>
      </w:r>
      <w:r w:rsidR="00AE52DD">
        <w:fldChar w:fldCharType="separate"/>
      </w:r>
      <w:r w:rsidR="00674052" w:rsidRPr="00674052">
        <w:t>截面积</w:t>
      </w:r>
      <w:r w:rsidR="00AE52DD">
        <w:fldChar w:fldCharType="end"/>
      </w:r>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rsidR="005A1741" w:rsidRDefault="005A1741" w:rsidP="009F2CBA">
      <w:pPr>
        <w:wordWrap w:val="0"/>
        <w:jc w:val="right"/>
        <w:rPr>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5" o:title=""/>
          </v:shape>
          <o:OLEObject Type="Embed" ProgID="Equation.DSMT4" ShapeID="_x0000_i1025" DrawAspect="Content" ObjectID="_1579021943" r:id="rId16"/>
        </w:object>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rsidR="006D2DA9" w:rsidRDefault="008932C8" w:rsidP="00104567">
      <w:pPr>
        <w:pStyle w:val="a9"/>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rPr>
          <w:trHeight w:val="454"/>
        </w:trPr>
        <w:tc>
          <w:tcPr>
            <w:tcW w:w="6660" w:type="dxa"/>
            <w:gridSpan w:val="2"/>
            <w:vAlign w:val="center"/>
          </w:tcPr>
          <w:p w:rsidR="009F2CBA" w:rsidRDefault="009F2CBA" w:rsidP="009F2CBA">
            <w:pPr>
              <w:jc w:val="center"/>
              <w:rPr>
                <w:sz w:val="24"/>
              </w:rPr>
            </w:pPr>
            <w:r>
              <w:rPr>
                <w:rFonts w:hint="eastAsia"/>
                <w:sz w:val="24"/>
              </w:rPr>
              <w:t>钢筋的弹性模量</w:t>
            </w:r>
            <w:r w:rsidRPr="009F2CBA">
              <w:rPr>
                <w:position w:val="-10"/>
                <w:sz w:val="24"/>
              </w:rPr>
              <w:object w:dxaOrig="1500" w:dyaOrig="360">
                <v:shape id="_x0000_i1026" type="#_x0000_t75" style="width:75pt;height:18pt" o:ole="">
                  <v:imagedata r:id="rId17" o:title=""/>
                </v:shape>
                <o:OLEObject Type="Embed" ProgID="Equation.DSMT4" ShapeID="_x0000_i1026" DrawAspect="Content" ObjectID="_1579021944" r:id="rId18"/>
              </w:object>
            </w:r>
          </w:p>
        </w:tc>
      </w:tr>
      <w:tr w:rsidR="009F2CBA" w:rsidTr="00B108C2">
        <w:trPr>
          <w:trHeight w:val="454"/>
        </w:trPr>
        <w:tc>
          <w:tcPr>
            <w:tcW w:w="4320" w:type="dxa"/>
            <w:vAlign w:val="center"/>
          </w:tcPr>
          <w:p w:rsidR="009F2CBA" w:rsidRDefault="009F2CBA" w:rsidP="009F2CBA">
            <w:pPr>
              <w:jc w:val="center"/>
              <w:rPr>
                <w:sz w:val="24"/>
              </w:rPr>
            </w:pPr>
            <w:r>
              <w:rPr>
                <w:rFonts w:hint="eastAsia"/>
                <w:sz w:val="24"/>
              </w:rPr>
              <w:t>牌号或种类</w:t>
            </w:r>
          </w:p>
        </w:tc>
        <w:tc>
          <w:tcPr>
            <w:tcW w:w="2340" w:type="dxa"/>
            <w:vAlign w:val="center"/>
          </w:tcPr>
          <w:p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10</w:t>
            </w:r>
          </w:p>
        </w:tc>
      </w:tr>
      <w:tr w:rsidR="009F2CBA" w:rsidTr="00B108C2">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00</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钢绞线</w:t>
            </w:r>
          </w:p>
        </w:tc>
        <w:tc>
          <w:tcPr>
            <w:tcW w:w="2340" w:type="dxa"/>
            <w:vAlign w:val="center"/>
          </w:tcPr>
          <w:p w:rsidR="009F2CBA" w:rsidRDefault="00B108C2" w:rsidP="00B108C2">
            <w:pPr>
              <w:jc w:val="center"/>
              <w:rPr>
                <w:sz w:val="24"/>
              </w:rPr>
            </w:pPr>
            <w:r>
              <w:rPr>
                <w:rFonts w:hint="eastAsia"/>
                <w:sz w:val="24"/>
              </w:rPr>
              <w:t>1.95</w:t>
            </w:r>
          </w:p>
        </w:tc>
      </w:tr>
    </w:tbl>
    <w:p w:rsidR="00B108C2" w:rsidRDefault="00B108C2" w:rsidP="005A1741">
      <w:pPr>
        <w:rPr>
          <w:sz w:val="24"/>
        </w:rPr>
      </w:pPr>
    </w:p>
    <w:p w:rsidR="00B108C2" w:rsidRDefault="00B108C2" w:rsidP="005A1741">
      <w:pPr>
        <w:rPr>
          <w:sz w:val="24"/>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B108C2" w:rsidRPr="00CD0B1B" w:rsidRDefault="00B108C2" w:rsidP="00CD0B1B">
      <w:pPr>
        <w:pStyle w:val="ab"/>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rsidR="00B108C2" w:rsidRDefault="006D2DA9" w:rsidP="00035DA3">
      <w:pPr>
        <w:pStyle w:val="a9"/>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量；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rsidR="006D2DA9" w:rsidRDefault="00153E8A" w:rsidP="00153E8A">
      <w:pPr>
        <w:jc w:val="right"/>
        <w:rPr>
          <w:sz w:val="24"/>
        </w:rPr>
      </w:pPr>
      <w:r w:rsidRPr="00153E8A">
        <w:rPr>
          <w:position w:val="-24"/>
          <w:sz w:val="24"/>
        </w:rPr>
        <w:object w:dxaOrig="1260" w:dyaOrig="620">
          <v:shape id="_x0000_i1027" type="#_x0000_t75" style="width:63pt;height:30.75pt" o:ole="">
            <v:imagedata r:id="rId19" o:title=""/>
          </v:shape>
          <o:OLEObject Type="Embed" ProgID="Equation.DSMT4" ShapeID="_x0000_i1027" DrawAspect="Content" ObjectID="_1579021945" r:id="rId20"/>
        </w:objec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rsidR="00153E8A" w:rsidRDefault="00153E8A" w:rsidP="00035DA3">
      <w:pPr>
        <w:pStyle w:val="a9"/>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proofErr w:type="gramStart"/>
      <w:r w:rsidR="00001FAB">
        <w:rPr>
          <w:rFonts w:hint="eastAsia"/>
        </w:rPr>
        <w:t>型梁和工型梁</w:t>
      </w:r>
      <w:proofErr w:type="gramEnd"/>
      <w:r w:rsidR="00001FAB">
        <w:rPr>
          <w:rFonts w:hint="eastAsia"/>
        </w:rPr>
        <w:t>，</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rsidR="0014365A" w:rsidRDefault="0014365A" w:rsidP="0014365A">
      <w:pPr>
        <w:pStyle w:val="3"/>
      </w:pPr>
      <w:r>
        <w:rPr>
          <w:rFonts w:hint="eastAsia"/>
        </w:rPr>
        <w:t>2.1.</w:t>
      </w:r>
      <w:r>
        <w:t>2</w:t>
      </w:r>
      <w:r w:rsidRPr="00E249A2">
        <w:rPr>
          <w:rFonts w:hint="eastAsia"/>
        </w:rPr>
        <w:t xml:space="preserve"> </w:t>
      </w:r>
      <w:r>
        <w:rPr>
          <w:rFonts w:hint="eastAsia"/>
        </w:rPr>
        <w:t>应变片与应变电路</w:t>
      </w:r>
    </w:p>
    <w:p w:rsidR="00DF53E9" w:rsidRDefault="0014365A" w:rsidP="008671DF">
      <w:pPr>
        <w:pStyle w:val="a9"/>
        <w:ind w:firstLine="480"/>
      </w:pPr>
      <w:r w:rsidRPr="00035DA3">
        <w:rPr>
          <w:rFonts w:hint="eastAsia"/>
        </w:rPr>
        <w:t>电阻应变</w:t>
      </w:r>
      <w:proofErr w:type="gramStart"/>
      <w:r w:rsidRPr="00035DA3">
        <w:rPr>
          <w:rFonts w:hint="eastAsia"/>
        </w:rPr>
        <w:t>片一般</w:t>
      </w:r>
      <w:proofErr w:type="gramEnd"/>
      <w:r w:rsidRPr="00035DA3">
        <w:rPr>
          <w:rFonts w:hint="eastAsia"/>
        </w:rPr>
        <w:t>采用半导体材料利用其应变效应制作而成。应变效应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proofErr w:type="gramStart"/>
      <w:r w:rsidR="001F0778">
        <w:rPr>
          <w:rFonts w:hint="eastAsia"/>
        </w:rPr>
        <w:t>一</w:t>
      </w:r>
      <w:proofErr w:type="gramEnd"/>
      <w:r w:rsidR="00035DA3" w:rsidRPr="00035DA3">
        <w:rPr>
          <w:rFonts w:hint="eastAsia"/>
        </w:rPr>
        <w:t>根圆形切面的金属丝电阻系数为</w:t>
      </w:r>
      <m:oMath>
        <m:r>
          <m:rPr>
            <m:sty m:val="p"/>
          </m:rPr>
          <w:rPr>
            <w:rFonts w:ascii="Cambria Math" w:hAnsi="Cambria Math"/>
          </w:rPr>
          <m:t>ρ</m:t>
        </m:r>
      </m:oMath>
      <w:r w:rsidR="00035DA3" w:rsidRPr="00035DA3">
        <w:t>，</w:t>
      </w:r>
      <w:r w:rsidR="00035DA3" w:rsidRPr="00035DA3">
        <w:rPr>
          <w:rFonts w:hint="eastAsia"/>
        </w:rPr>
        <w:t>长度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那么电阻值为：</w:t>
      </w:r>
    </w:p>
    <w:p w:rsidR="00F80FD2" w:rsidRDefault="00F80FD2" w:rsidP="00F80FD2">
      <w:pPr>
        <w:pStyle w:val="10"/>
        <w:jc w:val="right"/>
      </w:pPr>
      <w:r w:rsidRPr="00F80FD2">
        <w:rPr>
          <w:position w:val="-24"/>
        </w:rPr>
        <w:object w:dxaOrig="859" w:dyaOrig="620">
          <v:shape id="_x0000_i1028" type="#_x0000_t75" style="width:48pt;height:34.5pt" o:ole="">
            <v:imagedata r:id="rId21" o:title=""/>
          </v:shape>
          <o:OLEObject Type="Embed" ProgID="Equation.DSMT4" ShapeID="_x0000_i1028" DrawAspect="Content" ObjectID="_1579021946" r:id="rId22"/>
        </w:object>
      </w:r>
      <w:r>
        <w:tab/>
      </w:r>
      <w:r>
        <w:tab/>
      </w:r>
      <w:r>
        <w:tab/>
      </w:r>
      <w:r>
        <w:tab/>
      </w:r>
      <w:r>
        <w:tab/>
      </w:r>
      <w:r>
        <w:tab/>
      </w:r>
      <w:r>
        <w:tab/>
      </w:r>
      <w:r>
        <w:tab/>
      </w:r>
      <w:r>
        <w:tab/>
      </w:r>
      <w:r>
        <w:tab/>
      </w:r>
      <w:r w:rsidRPr="00F80FD2">
        <w:rPr>
          <w:rStyle w:val="Char3"/>
        </w:rPr>
        <w:t>(2-3)</w:t>
      </w:r>
    </w:p>
    <w:p w:rsidR="00044042" w:rsidRDefault="00F80FD2" w:rsidP="008671DF">
      <w:pPr>
        <w:pStyle w:val="a9"/>
        <w:ind w:firstLineChars="0" w:firstLine="420"/>
      </w:pPr>
      <w:r>
        <w:t>当金属丝在轴向力作用下</w:t>
      </w:r>
      <w:r>
        <w:rPr>
          <w:rFonts w:hint="eastAsia"/>
        </w:rPr>
        <w:t>：</w:t>
      </w:r>
      <w:r>
        <w:t>长度</w:t>
      </w:r>
      <w:r>
        <w:rPr>
          <w:rFonts w:hint="eastAsia"/>
        </w:rPr>
        <w:t>延伸、面积缩小、电阻率变化时，则电阻的阻值也发生相应变化。</w:t>
      </w:r>
      <w:r w:rsidRPr="00AF1740">
        <w:rPr>
          <w:rFonts w:hint="eastAsia"/>
        </w:rPr>
        <w:t>电阻应变片可以把被测压力引起试件应变的变化转换成电参数</w:t>
      </w:r>
      <w:r>
        <w:t>R</w:t>
      </w:r>
      <w:r>
        <w:rPr>
          <w:rFonts w:hint="eastAsia"/>
        </w:rPr>
        <w:t>的变化【</w:t>
      </w:r>
      <w:r>
        <w:rPr>
          <w:rFonts w:hint="eastAsia"/>
        </w:rPr>
        <w:t>19=</w:t>
      </w:r>
      <w:r>
        <w:rPr>
          <w:rFonts w:hint="eastAsia"/>
        </w:rPr>
        <w:t>小论文的</w:t>
      </w:r>
      <w:r>
        <w:rPr>
          <w:rFonts w:hint="eastAsia"/>
        </w:rPr>
        <w:t>2</w:t>
      </w:r>
      <w:r>
        <w:rPr>
          <w:rFonts w:hint="eastAsia"/>
        </w:rPr>
        <w:t>】。</w:t>
      </w:r>
      <w:r w:rsidR="007C6743">
        <w:rPr>
          <w:rFonts w:hint="eastAsia"/>
        </w:rPr>
        <w:t>但是由应变片形变造成的电阻值变化</w:t>
      </w:r>
      <w:r w:rsidR="007E64A4">
        <w:rPr>
          <w:rFonts w:hint="eastAsia"/>
        </w:rPr>
        <w:t>十分微小</w:t>
      </w:r>
      <w:r w:rsidR="00044042">
        <w:rPr>
          <w:rFonts w:hint="eastAsia"/>
        </w:rPr>
        <w:t>无法</w:t>
      </w:r>
      <w:r w:rsidR="007E64A4">
        <w:rPr>
          <w:rFonts w:hint="eastAsia"/>
        </w:rPr>
        <w:t>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rsidR="00044042" w:rsidRDefault="00044042">
      <w:pPr>
        <w:widowControl/>
        <w:jc w:val="left"/>
        <w:rPr>
          <w:sz w:val="24"/>
        </w:rPr>
      </w:pPr>
      <w:r>
        <w:br w:type="page"/>
      </w:r>
    </w:p>
    <w:p w:rsidR="00F80FD2" w:rsidRDefault="00044042" w:rsidP="00A44E4C">
      <w:pPr>
        <w:pStyle w:val="ab"/>
        <w:spacing w:after="156"/>
      </w:pPr>
      <w:r>
        <w:rPr>
          <w:noProof/>
        </w:rPr>
        <w:lastRenderedPageBreak/>
        <mc:AlternateContent>
          <mc:Choice Requires="wpc">
            <w:drawing>
              <wp:anchor distT="0" distB="0" distL="114300" distR="114300" simplePos="0" relativeHeight="251659264" behindDoc="0" locked="0" layoutInCell="1" allowOverlap="1">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Pr="00933A8D" w:rsidRDefault="00C6536C">
                                <w:pPr>
                                  <w:rPr>
                                    <w:sz w:val="28"/>
                                    <w:szCs w:val="28"/>
                                  </w:rPr>
                                </w:pPr>
                                <w:proofErr w:type="gramStart"/>
                                <w:r w:rsidRPr="00933A8D">
                                  <w:rPr>
                                    <w:sz w:val="28"/>
                                    <w:szCs w:val="28"/>
                                  </w:rPr>
                                  <w:t>a</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D2178C">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D2178C">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画布 3" o:spid="_x0000_s1026" editas="canvas" style="position:absolute;left:0;text-align:left;margin-left:24.75pt;margin-top:-.05pt;width:365.1pt;height:188.95pt;z-index:251659264;mso-width-relative:margin;mso-height-relative:margin" coordsize="46367,2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">
                <v:shape id="_x0000_s1027" type="#_x0000_t75" style="position:absolute;width:46367;height:23996;visibility:visible;mso-wrap-style:square">
                  <v:fill o:detectmouseclick="t"/>
                  <v:path o:connecttype="none"/>
                </v:shape>
                <v:group id="组合 23" o:spid="_x0000_s1028" style="position:absolute;left:7955;width:34071;height:22104" coordorigin="7955" coordsize="3407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29" type="#_x0000_t120" style="position:absolute;left:10176;top:97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OMIA&#10;AADaAAAADwAAAGRycy9kb3ducmV2LnhtbESP3WoCMRSE7wu+QziCdzWroJTVKCKIpSC1u6K3h83Z&#10;H9ycLJuo8e0bodDLYWa+YZbrYFpxp941lhVMxgkI4sLqhisFp3z3/gHCeWSNrWVS8CQH69XgbYmp&#10;tg/+oXvmKxEh7FJUUHvfpVK6oiaDbmw74uiVtjfoo+wrqXt8RLhp5TRJ5tJgw3Ghxo62NRXX7GYU&#10;nF1e7i+7S54dvrbmHI7ftzAvlRoNw2YBwlPw/+G/9qdWMIPXlX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EU4wgAAANoAAAAPAAAAAAAAAAAAAAAAAJgCAABkcnMvZG93&#10;bnJldi54bWxQSwUGAAAAAAQABAD1AAAAhwMAAAAA&#10;" filled="f" strokecolor="black [3213]" strokeweight="1pt"/>
                  <v:rect id="矩形 7" o:spid="_x0000_s1030" style="position:absolute;left:18478;top:6000;width:11448;height:11448;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EJsQA&#10;AADaAAAADwAAAGRycy9kb3ducmV2LnhtbESPQWvCQBSE7wX/w/KEXopu6sFIdBURLEXwUBXF2yP7&#10;zIZk38bs1qT/3i0Uehxm5htmseptLR7U+tKxgvdxAoI4d7rkQsHpuB3NQPiArLF2TAp+yMNqOXhZ&#10;YKZdx1/0OIRCRAj7DBWYEJpMSp8bsujHriGO3s21FkOUbSF1i12E21pOkmQqLZYcFww2tDGUV4dv&#10;q2DfpdV1b95ker/vzvhxmez66qzU67Bfz0EE6sN/+K/9qRWk8Hsl3g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BCbEAAAA2gAAAA8AAAAAAAAAAAAAAAAAmAIAAGRycy9k&#10;b3ducmV2LnhtbFBLBQYAAAAABAAEAPUAAACJAwAAAAA=&#10;" filled="f" strokecolor="black [3213]" strokeweight="1.5pt"/>
                  <v:shape id="流程图: 联系 8" o:spid="_x0000_s1031" type="#_x0000_t120" style="position:absolute;left:10150;top:1342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qpr8A&#10;AADaAAAADwAAAGRycy9kb3ducmV2LnhtbERPy4rCMBTdC/5DuMLsbKoLkY5RBkFmEIbRVnR7aW4f&#10;2NyUJmrm781CcHk479UmmE7caXCtZQWzJAVBXFrdcq3gVOymSxDOI2vsLJOCf3KwWY9HK8y0ffCR&#10;7rmvRQxhl6GCxvs+k9KVDRl0ie2JI1fZwaCPcKilHvARw00n52m6kAZbjg0N9rRtqLzmN6Pg7Irq&#10;+7K7FPnvfmvO4fB3C4tKqY9J+PoE4Sn4t/jl/tEK4tZ4Jd4A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BeqmvwAAANoAAAAPAAAAAAAAAAAAAAAAAJgCAABkcnMvZG93bnJl&#10;di54bWxQSwUGAAAAAAQABAD1AAAAhAMAAAAA&#10;" filled="f" strokecolor="black [3213]" strokeweight="1pt"/>
                  <v:rect id="矩形 9" o:spid="_x0000_s1032" style="position:absolute;left:25957;top:7016;width:4212;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OmMEA&#10;AADaAAAADwAAAGRycy9kb3ducmV2LnhtbESPQWsCMRSE7wX/Q3iCl9LNKlK3q1FEELxJbe35sXnd&#10;Xd28LEnU+O+NUOhxmJlvmMUqmk5cyfnWsoJxloMgrqxuuVbw/bV9K0D4gKyxs0wK7uRhtRy8LLDU&#10;9safdD2EWiQI+xIVNCH0pZS+asigz2xPnLxf6wyGJF0ttcNbgptOTvL8XRpsOS002NOmoep8uBgF&#10;xp7XBqdxu5/OfvqTLIJ7PWqlRsO4noMIFMN/+K+90wo+4Hkl3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cTpjBAAAA2gAAAA8AAAAAAAAAAAAAAAAAmAIAAGRycy9kb3du&#10;cmV2LnhtbFBLBQYAAAAABAAEAPUAAACGAwAAAAA=&#10;" fillcolor="white [3212]" strokecolor="black [3213]" strokeweight="1.25pt"/>
                  <v:rect id="矩形 13" o:spid="_x0000_s1033" style="position:absolute;left:17951;top:15080;width:4210;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g/r8A&#10;AADbAAAADwAAAGRycy9kb3ducmV2LnhtbERPS4vCMBC+C/sfwix4EU3dFZVqWkQQvC0+z0MzttVm&#10;UpKsdv/9RhC8zcf3nGXemUbcyfnasoLxKAFBXFhdc6ngeNgM5yB8QNbYWCYFf+Qhzz56S0y1ffCO&#10;7vtQihjCPkUFVQhtKqUvKjLoR7YljtzFOoMhQldK7fARw00jv5JkKg3WHBsqbGldUXHb/xoFxt5W&#10;Bifd5mcyO7dXOQ9ucNJK9T+71QJEoC68xS/3Vsf53/D8JR4gs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D+vwAAANsAAAAPAAAAAAAAAAAAAAAAAJgCAABkcnMvZG93bnJl&#10;di54bWxQSwUGAAAAAAQABAD1AAAAhAMAAAAA&#10;" fillcolor="white [3212]" strokecolor="black [3213]" strokeweight="1.25pt"/>
                  <v:rect id="矩形 14" o:spid="_x0000_s1034" style="position:absolute;left:17949;top:7156;width:4212;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WcEA&#10;AADbAAAADwAAAGRycy9kb3ducmV2LnhtbERPTYvCMBC9C/6HMMJeRFNFZK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0CVnBAAAA2wAAAA8AAAAAAAAAAAAAAAAAmAIAAGRycy9kb3du&#10;cmV2LnhtbFBLBQYAAAAABAAEAPUAAACGAwAAAAA=&#10;" fillcolor="white [3212]" strokecolor="black [3213]" strokeweight="1.25pt"/>
                  <v:rect id="矩形 15" o:spid="_x0000_s1035" style="position:absolute;left:26184;top:15039;width:4210;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swsEA&#10;AADbAAAADwAAAGRycy9kb3ducmV2LnhtbERPTYvCMBC9C/6HMMJeRFMFZa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4rMLBAAAA2wAAAA8AAAAAAAAAAAAAAAAAmAIAAGRycy9kb3du&#10;cmV2LnhtbFBLBQYAAAAABAAEAPUAAACGAwAAAAA=&#10;" fillcolor="white [3212]" strokecolor="black [3213]" strokeweight="1.25pt"/>
                  <v:shape id="流程图: 联系 25" o:spid="_x0000_s1036" type="#_x0000_t120" style="position:absolute;left:38947;top:1503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MIsMA&#10;AADbAAAADwAAAGRycy9kb3ducmV2LnhtbESP3WoCMRSE7wu+QziCdzWroJStUUQQS0G0u0VvD5uz&#10;P7g5WTZR49sbodDLYWa+YRarYFpxo941lhVMxgkI4sLqhisFv/n2/QOE88gaW8uk4EEOVsvB2wJT&#10;be/8Q7fMVyJC2KWooPa+S6V0RU0G3dh2xNErbW/QR9lXUvd4j3DTymmSzKXBhuNCjR1taiou2dUo&#10;OLm83J235zzbf2/MKRwP1zAvlRoNw/oThKfg/8N/7S+tYDq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MIsMAAADbAAAADwAAAAAAAAAAAAAAAACYAgAAZHJzL2Rv&#10;d25yZXYueG1sUEsFBgAAAAAEAAQA9QAAAIgDAAAAAA==&#10;" filled="f" strokecolor="black [3213]" strokeweight="1pt"/>
                  <v:shape id="流程图: 联系 26" o:spid="_x0000_s1037" type="#_x0000_t120" style="position:absolute;left:39042;top:186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SVcMA&#10;AADbAAAADwAAAGRycy9kb3ducmV2LnhtbESPT4vCMBTE7wv7HcJb8Lam66Es1SgiiCKIu63o9dG8&#10;/mGbl9JEjd/eCMIeh5n5DTNbBNOJKw2utazga5yAIC6tbrlWcCzWn98gnEfW2FkmBXdysJi/v80w&#10;0/bGv3TNfS0ihF2GChrv+0xKVzZk0I1tTxy9yg4GfZRDLfWAtwg3nZwkSSoNthwXGuxp1VD5l1+M&#10;gpMrqs15fS7y/W5lTuHncAlppdToIyynIDwF/x9+tbdawSSF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SVcMAAADbAAAADwAAAAAAAAAAAAAAAACYAgAAZHJzL2Rv&#10;d25yZXYueG1sUEsFBgAAAAAEAAQA9QAAAIgDAAAAAA==&#10;" filled="f" strokecolor="black [3213]"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7" o:spid="_x0000_s1038" type="#_x0000_t34" style="position:absolute;left:10572;top:3534;width:13621;height:618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肘形连接符 28" o:spid="_x0000_s1039" type="#_x0000_t34" style="position:absolute;left:10477;top:14192;width:13907;height:56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l21600,r,21600e" filled="f">
                    <v:stroke joinstyle="miter"/>
                    <v:path arrowok="t" fillok="f" o:connecttype="none"/>
                    <o:lock v:ext="edit" shapetype="t"/>
                  </v:shapetype>
                  <v:shape id="肘形连接符 29" o:spid="_x0000_s1040" type="#_x0000_t33" style="position:absolute;left:32194;top:11715;width:7134;height:332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31" o:spid="_x0000_s1041" type="#_x0000_t35" style="position:absolute;left:23912;top:3910;width:7706;height:233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l,21600r21600,l21600,xe">
                    <v:stroke joinstyle="miter"/>
                    <v:path gradientshapeok="t" o:connecttype="rect"/>
                  </v:shapetype>
                  <v:shape id="文本框 32" o:spid="_x0000_s1042" type="#_x0000_t202" style="position:absolute;left:22860;width:2686;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C6536C" w:rsidRPr="00933A8D" w:rsidRDefault="00C6536C">
                          <w:pPr>
                            <w:rPr>
                              <w:sz w:val="28"/>
                              <w:szCs w:val="28"/>
                            </w:rPr>
                          </w:pPr>
                          <w:proofErr w:type="gramStart"/>
                          <w:r w:rsidRPr="00933A8D">
                            <w:rPr>
                              <w:sz w:val="28"/>
                              <w:szCs w:val="28"/>
                            </w:rPr>
                            <w:t>a</w:t>
                          </w:r>
                          <w:proofErr w:type="gramEnd"/>
                        </w:p>
                      </w:txbxContent>
                    </v:textbox>
                  </v:shape>
                  <v:shape id="文本框 32" o:spid="_x0000_s1043" type="#_x0000_t202" style="position:absolute;left:31567;top:8017;width:2787;height:3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C6536C" w:rsidRDefault="00C6536C"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v:textbox>
                  </v:shape>
                  <v:shape id="文本框 32" o:spid="_x0000_s1044" type="#_x0000_t202" style="position:absolute;left:22755;top:18373;width:2686;height:3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C6536C" w:rsidRDefault="00C6536C"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v:textbox>
                  </v:shape>
                  <v:shape id="文本框 32" o:spid="_x0000_s1045" type="#_x0000_t202" style="position:absolute;left:13611;top:9229;width:2788;height:4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C6536C" w:rsidRDefault="00C6536C"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v:textbox>
                  </v:shape>
                  <v:shape id="文本框 32" o:spid="_x0000_s1046" type="#_x0000_t202" style="position:absolute;left:28098;top:3809;width:3715;height:38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zsQA&#10;AADbAAAADwAAAGRycy9kb3ducmV2LnhtbESPUWvCQBCE3wv9D8cKvtWLlrYSPaW0lBZBpCo+L7k1&#10;ieb2Qm6Nsb/eE4Q+DjPzDTOdd65SLTWh9GxgOEhAEWfelpwb2G6+nsaggiBbrDyTgQsFmM8eH6aY&#10;Wn/mX2rXkqsI4ZCigUKkTrUOWUEOw8DXxNHb+8ahRNnk2jZ4jnBX6VGSvGqHJceFAmv6KCg7rk/O&#10;wPeoXMjLZbX7lFW3XLT4lyzdwZh+r3ufgBLq5D98b/9YA89v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kus7EAAAA2wAAAA8AAAAAAAAAAAAAAAAAmAIAAGRycy9k&#10;b3ducmV2LnhtbFBLBQYAAAAABAAEAPUAAACJAwAAAAA=&#10;" filled="f" stroked="f" strokeweight=".5pt">
                    <v:textbox>
                      <w:txbxContent>
                        <w:p w:rsidR="00C6536C" w:rsidRDefault="00C6536C"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文本框 32" o:spid="_x0000_s1047" type="#_x0000_t202" style="position:absolute;left:27852;top:14944;width:3715;height:3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C6536C" w:rsidRDefault="00C6536C"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文本框 32" o:spid="_x0000_s1048" type="#_x0000_t202" style="position:absolute;left:15420;top:4022;width:3715;height:39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C6536C" w:rsidRDefault="00C6536C"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文本框 32" o:spid="_x0000_s1049" type="#_x0000_t202" style="position:absolute;left:16107;top:14563;width:3715;height:3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C6536C" w:rsidRDefault="00C6536C"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l21600,21600e" filled="f">
                    <v:path arrowok="t" fillok="f" o:connecttype="none"/>
                    <o:lock v:ext="edit" shapetype="t"/>
                  </v:shapetype>
                  <v:shape id="直接箭头连接符 41" o:spid="_x0000_s1050" type="#_x0000_t32" style="position:absolute;left:28003;top:4286;width:95;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文本框 32" o:spid="_x0000_s1051" type="#_x0000_t202" style="position:absolute;left:7955;top:9194;width:3334;height:3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C6536C" w:rsidRDefault="00C6536C" w:rsidP="00D2178C">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v:textbox>
                  </v:shape>
                  <v:shape id="文本框 32" o:spid="_x0000_s1052" type="#_x0000_t202" style="position:absolute;left:38407;top:14728;width:3619;height:41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C6536C" w:rsidRDefault="00C6536C" w:rsidP="00D2178C">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rsidR="00A44E4C" w:rsidRDefault="00A44E4C" w:rsidP="00700AA6">
      <w:pPr>
        <w:pStyle w:val="a9"/>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rsidR="001443D2" w:rsidRDefault="00430CAD" w:rsidP="00430CAD">
      <w:pPr>
        <w:pStyle w:val="aa"/>
        <w:wordWrap w:val="0"/>
        <w:jc w:val="right"/>
        <w:rPr>
          <w:sz w:val="24"/>
        </w:rPr>
      </w:pPr>
      <w:r w:rsidRPr="00430CAD">
        <w:rPr>
          <w:position w:val="-24"/>
        </w:rPr>
        <w:object w:dxaOrig="4880" w:dyaOrig="620">
          <v:shape id="_x0000_i1029" type="#_x0000_t75" style="width:243.75pt;height:31.5pt" o:ole="">
            <v:imagedata r:id="rId23" o:title=""/>
          </v:shape>
          <o:OLEObject Type="Embed" ProgID="Equation.DSMT4" ShapeID="_x0000_i1029" DrawAspect="Content" ObjectID="_1579021947" r:id="rId24"/>
        </w:object>
      </w:r>
      <w:r>
        <w:tab/>
      </w:r>
      <w:r>
        <w:tab/>
      </w:r>
      <w:r>
        <w:tab/>
      </w:r>
      <w:r>
        <w:tab/>
        <w:t xml:space="preserve">  </w:t>
      </w:r>
      <w:r>
        <w:rPr>
          <w:rFonts w:hint="eastAsia"/>
          <w:sz w:val="24"/>
        </w:rPr>
        <w:t>(</w:t>
      </w:r>
      <w:r>
        <w:rPr>
          <w:sz w:val="24"/>
        </w:rPr>
        <w:t>2-4</w:t>
      </w:r>
      <w:r>
        <w:rPr>
          <w:rFonts w:hint="eastAsia"/>
          <w:sz w:val="24"/>
        </w:rPr>
        <w:t>)</w:t>
      </w:r>
    </w:p>
    <w:p w:rsidR="00430CAD" w:rsidRDefault="00430CAD" w:rsidP="008671DF">
      <w:pPr>
        <w:pStyle w:val="a9"/>
        <w:ind w:firstLineChars="0" w:firstLine="420"/>
      </w:pPr>
      <w:r>
        <w:rPr>
          <w:rFonts w:hint="eastAsia"/>
        </w:rPr>
        <w:t>灵敏度是应变材料的一个重要参数，他的定义为电阻的变化率与应变的比值：</w:t>
      </w:r>
    </w:p>
    <w:p w:rsidR="00430CAD" w:rsidRDefault="00430CAD" w:rsidP="00636062">
      <w:pPr>
        <w:pStyle w:val="10"/>
        <w:wordWrap w:val="0"/>
        <w:jc w:val="right"/>
        <w:rPr>
          <w:sz w:val="24"/>
          <w:szCs w:val="24"/>
        </w:rPr>
      </w:pPr>
      <w:r w:rsidRPr="00430CAD">
        <w:rPr>
          <w:position w:val="-24"/>
        </w:rPr>
        <w:object w:dxaOrig="1160" w:dyaOrig="620">
          <v:shape id="_x0000_i1030" type="#_x0000_t75" style="width:57.75pt;height:31.5pt" o:ole="">
            <v:imagedata r:id="rId25" o:title=""/>
          </v:shape>
          <o:OLEObject Type="Embed" ProgID="Equation.DSMT4" ShapeID="_x0000_i1030" DrawAspect="Content" ObjectID="_1579021948" r:id="rId26"/>
        </w:object>
      </w:r>
      <w:r>
        <w:tab/>
      </w:r>
      <w:r w:rsidR="00636062">
        <w:t xml:space="preserve">   </w:t>
      </w:r>
      <w:r>
        <w:tab/>
      </w:r>
      <w:r>
        <w:tab/>
      </w:r>
      <w:r>
        <w:tab/>
      </w:r>
      <w:r>
        <w:tab/>
      </w:r>
      <w:r>
        <w:tab/>
      </w:r>
      <w:r>
        <w:tab/>
      </w:r>
      <w:r>
        <w:tab/>
      </w:r>
      <w:r>
        <w:tab/>
      </w:r>
      <w:r w:rsidRPr="00430CAD">
        <w:rPr>
          <w:sz w:val="24"/>
          <w:szCs w:val="24"/>
        </w:rPr>
        <w:t>(2-5)</w:t>
      </w:r>
    </w:p>
    <w:p w:rsidR="00430CAD" w:rsidRDefault="00430CAD" w:rsidP="00104567">
      <w:pPr>
        <w:pStyle w:val="a9"/>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rsidR="00104567" w:rsidRDefault="00104567" w:rsidP="00104567">
      <w:pPr>
        <w:pStyle w:val="aa"/>
        <w:jc w:val="right"/>
      </w:pPr>
      <w:r w:rsidRPr="00104567">
        <w:rPr>
          <w:position w:val="-24"/>
        </w:rPr>
        <w:object w:dxaOrig="1180" w:dyaOrig="620">
          <v:shape id="_x0000_i1031" type="#_x0000_t75" style="width:59.25pt;height:31.5pt" o:ole="">
            <v:imagedata r:id="rId27" o:title=""/>
          </v:shape>
          <o:OLEObject Type="Embed" ProgID="Equation.DSMT4" ShapeID="_x0000_i1031" DrawAspect="Content" ObjectID="_1579021949" r:id="rId28"/>
        </w:object>
      </w:r>
      <w:r w:rsidR="00636062">
        <w:tab/>
      </w:r>
      <w:r>
        <w:tab/>
      </w:r>
      <w:r>
        <w:tab/>
      </w:r>
      <w:r>
        <w:tab/>
      </w:r>
      <w:r>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rsidR="00104567" w:rsidRDefault="00B7398B" w:rsidP="008671DF">
      <w:pPr>
        <w:pStyle w:val="a9"/>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rsidR="00C61E6E" w:rsidRDefault="00C61E6E" w:rsidP="008671DF">
      <w:pPr>
        <w:pStyle w:val="a9"/>
        <w:ind w:firstLineChars="0" w:firstLine="420"/>
      </w:pPr>
      <w:r>
        <w:t>但是大型预制构件一般都工作在室外有可能遇到各种天气和温度</w:t>
      </w:r>
      <w:r>
        <w:rPr>
          <w:rFonts w:hint="eastAsia"/>
        </w:rPr>
        <w:t>。</w:t>
      </w:r>
      <w:r>
        <w:t>温度和湿度的变化都有可能导致半导体材料形状</w:t>
      </w:r>
      <w:r>
        <w:rPr>
          <w:rFonts w:hint="eastAsia"/>
        </w:rPr>
        <w:t>、</w:t>
      </w:r>
      <w:r>
        <w:t>和电阻率等发生变化</w:t>
      </w:r>
      <w:r>
        <w:rPr>
          <w:rFonts w:hint="eastAsia"/>
        </w:rPr>
        <w:t>，</w:t>
      </w:r>
      <w:r>
        <w:t>最终导致</w:t>
      </w:r>
      <w:r w:rsidR="00004B2E">
        <w:t>阻值发生变化</w:t>
      </w:r>
      <w:r w:rsidR="00004B2E">
        <w:rPr>
          <w:rFonts w:hint="eastAsia"/>
        </w:rPr>
        <w:t>。所以在实际工程应用中，我们还要考虑零点漂移和温度补偿【</w:t>
      </w:r>
      <w:r w:rsidR="00004B2E">
        <w:rPr>
          <w:rFonts w:hint="eastAsia"/>
        </w:rPr>
        <w:t>20=</w:t>
      </w:r>
      <w:r w:rsidR="00004B2E">
        <w:rPr>
          <w:rFonts w:hint="eastAsia"/>
        </w:rPr>
        <w:t>小论文</w:t>
      </w:r>
      <w:r w:rsidR="00004B2E">
        <w:rPr>
          <w:rFonts w:hint="eastAsia"/>
        </w:rPr>
        <w:t>3</w:t>
      </w:r>
      <w:r w:rsidR="00004B2E">
        <w:rPr>
          <w:rFonts w:hint="eastAsia"/>
        </w:rPr>
        <w:t>】等问题。</w:t>
      </w:r>
    </w:p>
    <w:p w:rsidR="00004B2E" w:rsidRDefault="00004B2E" w:rsidP="008671DF">
      <w:pPr>
        <w:pStyle w:val="a9"/>
        <w:ind w:firstLineChars="0" w:firstLine="420"/>
      </w:pPr>
      <w:r>
        <w:t>如图</w:t>
      </w:r>
      <w:r>
        <w:t>2-4</w:t>
      </w:r>
      <w:r>
        <w:rPr>
          <w:rFonts w:hint="eastAsia"/>
        </w:rPr>
        <w:t>所示，</w:t>
      </w:r>
      <w:r w:rsidR="00BC60DC">
        <w:rPr>
          <w:rFonts w:hint="eastAsia"/>
        </w:rPr>
        <w:t>当电桥电路的</w:t>
      </w:r>
      <w:proofErr w:type="gramStart"/>
      <w:r w:rsidR="00BC60DC">
        <w:rPr>
          <w:rFonts w:hint="eastAsia"/>
        </w:rPr>
        <w:t>四个臂都变成</w:t>
      </w:r>
      <w:proofErr w:type="gramEnd"/>
      <w:r w:rsidR="00BC60DC">
        <w:rPr>
          <w:rFonts w:hint="eastAsia"/>
        </w:rPr>
        <w:t>了相同的应变片，这个电路也变成了全桥电路。全桥应变片就是利用这个结构制成，它的四个</w:t>
      </w:r>
      <w:proofErr w:type="gramStart"/>
      <w:r w:rsidR="00BC60DC">
        <w:rPr>
          <w:rFonts w:hint="eastAsia"/>
        </w:rPr>
        <w:t>臂都是</w:t>
      </w:r>
      <w:proofErr w:type="gramEnd"/>
      <w:r w:rsidR="00BC60DC">
        <w:rPr>
          <w:rFonts w:hint="eastAsia"/>
        </w:rPr>
        <w:t>相同的普通</w:t>
      </w:r>
      <w:r w:rsidR="008004A8">
        <w:rPr>
          <w:rFonts w:hint="eastAsia"/>
        </w:rPr>
        <w:t>应变片。</w:t>
      </w:r>
      <w:r w:rsidR="00CB0905">
        <w:rPr>
          <w:rFonts w:hint="eastAsia"/>
        </w:rPr>
        <w:t>图中的</w:t>
      </w:r>
      <w:r w:rsidR="00CB0905">
        <w:rPr>
          <w:kern w:val="0"/>
        </w:rPr>
        <w:t>Ra</w:t>
      </w:r>
      <w:r w:rsidR="00CB0905">
        <w:rPr>
          <w:rFonts w:hint="eastAsia"/>
          <w:kern w:val="0"/>
        </w:rPr>
        <w:t>、</w:t>
      </w:r>
      <w:proofErr w:type="spellStart"/>
      <w:r w:rsidR="00CB0905">
        <w:rPr>
          <w:kern w:val="0"/>
        </w:rPr>
        <w:t>Rb</w:t>
      </w:r>
      <w:proofErr w:type="spellEnd"/>
      <w:r w:rsidR="00CB0905">
        <w:rPr>
          <w:rFonts w:hint="eastAsia"/>
          <w:kern w:val="0"/>
        </w:rPr>
        <w:t>和</w:t>
      </w:r>
      <w:proofErr w:type="spellStart"/>
      <w:r w:rsidR="00CB0905">
        <w:rPr>
          <w:rFonts w:hint="eastAsia"/>
          <w:kern w:val="0"/>
        </w:rPr>
        <w:t>Rt</w:t>
      </w:r>
      <w:proofErr w:type="spellEnd"/>
      <w:r w:rsidR="00CB0905">
        <w:rPr>
          <w:kern w:val="0"/>
        </w:rPr>
        <w:t>是调零电路</w:t>
      </w:r>
      <w:r w:rsidR="00CB0905">
        <w:rPr>
          <w:kern w:val="0"/>
        </w:rPr>
        <w:t>Ra</w:t>
      </w:r>
      <w:r w:rsidR="00CB0905">
        <w:rPr>
          <w:rFonts w:hint="eastAsia"/>
          <w:kern w:val="0"/>
        </w:rPr>
        <w:t>=</w:t>
      </w:r>
      <w:proofErr w:type="spellStart"/>
      <w:r w:rsidR="00CB0905">
        <w:rPr>
          <w:kern w:val="0"/>
        </w:rPr>
        <w:t>Rb</w:t>
      </w:r>
      <w:proofErr w:type="spellEnd"/>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温度的变化会使应变片阻值发生变化，但是四个应变片同时发生相同的变化，所以依然满足电桥平衡公式</w:t>
      </w:r>
      <w:r w:rsidR="00C80267">
        <w:rPr>
          <w:rFonts w:hint="eastAsia"/>
        </w:rPr>
        <w:t>[</w:t>
      </w:r>
      <w:r w:rsidR="00C80267">
        <w:t>21=</w:t>
      </w:r>
      <w:r w:rsidR="00C80267">
        <w:t>小论文</w:t>
      </w:r>
      <w:r w:rsidR="00C80267">
        <w:rPr>
          <w:rFonts w:hint="eastAsia"/>
        </w:rPr>
        <w:t>4]</w:t>
      </w:r>
      <w:r w:rsidR="00C80267">
        <w:t>:</w:t>
      </w:r>
    </w:p>
    <w:p w:rsidR="003451F3" w:rsidRPr="003451F3" w:rsidRDefault="002C1D17" w:rsidP="003451F3">
      <w:pPr>
        <w:pStyle w:val="a9"/>
        <w:ind w:firstLineChars="0" w:firstLine="0"/>
        <w:jc w:val="right"/>
      </w:pPr>
      <w:r w:rsidRPr="00C80267">
        <w:rPr>
          <w:position w:val="-12"/>
        </w:rPr>
        <w:object w:dxaOrig="1200" w:dyaOrig="380">
          <v:shape id="_x0000_i1032" type="#_x0000_t75" style="width:60pt;height:18.75pt" o:ole="">
            <v:imagedata r:id="rId29" o:title=""/>
          </v:shape>
          <o:OLEObject Type="Embed" ProgID="Equation.DSMT4" ShapeID="_x0000_i1032" DrawAspect="Content" ObjectID="_1579021950" r:id="rId30"/>
        </w:object>
      </w:r>
      <w:r w:rsidR="00C80267">
        <w:tab/>
      </w:r>
      <w:r w:rsidR="00C8026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rsidR="00700AA6" w:rsidRPr="00700AA6" w:rsidRDefault="003451F3" w:rsidP="003451F3">
      <w:pPr>
        <w:pStyle w:val="ab"/>
        <w:spacing w:after="156"/>
      </w:pPr>
      <w:r>
        <w:rPr>
          <w:noProof/>
        </w:rPr>
        <w:lastRenderedPageBreak/>
        <mc:AlternateContent>
          <mc:Choice Requires="wpc">
            <w:drawing>
              <wp:anchor distT="0" distB="0" distL="114300" distR="114300" simplePos="0" relativeHeight="251658752" behindDoc="0" locked="0" layoutInCell="1" allowOverlap="1" wp14:anchorId="164F1921" wp14:editId="7383B225">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866C6B">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866C6B">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4B5C54">
                                <w:pPr>
                                  <w:pStyle w:val="ad"/>
                                  <w:spacing w:before="0" w:beforeAutospacing="0" w:after="0" w:afterAutospacing="0"/>
                                  <w:jc w:val="both"/>
                                </w:pPr>
                                <w:proofErr w:type="spellStart"/>
                                <w:r>
                                  <w:rPr>
                                    <w:rFonts w:ascii="Times New Roman" w:hAnsi="Times New Roman"/>
                                    <w:sz w:val="28"/>
                                    <w:szCs w:val="28"/>
                                  </w:rPr>
                                  <w:t>R</w:t>
                                </w:r>
                                <w:r>
                                  <w:rPr>
                                    <w:rFonts w:ascii="Times New Roman" w:hAnsi="Times New Roman"/>
                                    <w:sz w:val="20"/>
                                    <w:szCs w:val="20"/>
                                  </w:rPr>
                                  <w:t>b</w:t>
                                </w:r>
                                <w:proofErr w:type="spell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4B5C54">
                                <w:pPr>
                                  <w:pStyle w:val="ad"/>
                                  <w:spacing w:before="0" w:beforeAutospacing="0" w:after="0" w:afterAutospacing="0"/>
                                  <w:jc w:val="both"/>
                                </w:pPr>
                                <w:proofErr w:type="spellStart"/>
                                <w:proofErr w:type="gramStart"/>
                                <w:r>
                                  <w:rPr>
                                    <w:rFonts w:ascii="Times New Roman" w:hAnsi="Times New Roman"/>
                                    <w:sz w:val="28"/>
                                    <w:szCs w:val="28"/>
                                  </w:rPr>
                                  <w:t>R</w:t>
                                </w:r>
                                <w:r>
                                  <w:rPr>
                                    <w:rFonts w:ascii="Times New Roman" w:hAnsi="Times New Roman"/>
                                    <w:sz w:val="20"/>
                                    <w:szCs w:val="20"/>
                                  </w:rPr>
                                  <w:t>t</w:t>
                                </w:r>
                                <w:proofErr w:type="spellEnd"/>
                                <w:proofErr w:type="gramEnd"/>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6536C" w:rsidRDefault="00C6536C"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164F1921" id="画布 4" o:spid="_x0000_s1053" editas="canvas" style="position:absolute;left:0;text-align:left;margin-left:75.9pt;margin-top:14.5pt;width:293pt;height:183.7pt;z-index:251658752" coordsize="37211,2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">
                <v:shape id="_x0000_s1054" type="#_x0000_t75" style="position:absolute;width:37211;height:23329;visibility:visible;mso-wrap-style:square">
                  <v:fill o:detectmouseclick="t"/>
                  <v:path o:connecttype="none"/>
                </v:shape>
                <v:group id="组合 78" o:spid="_x0000_s1055" style="position:absolute;left:5616;top:2623;width:27076;height:17700" coordorigin="2356,2226" coordsize="27075,1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矩形 6" o:spid="_x0000_s1056" style="position:absolute;left:10018;top:3339;width:1511;height:4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MGMIA&#10;AADaAAAADwAAAGRycy9kb3ducmV2LnhtbESPQWvCQBSE74L/YXlCb7pRJEjMRkQUPAhp0/T+yD6T&#10;YPZtyK6a9td3CwWPw8w3w6S70XTiQYNrLStYLiIQxJXVLdcKys/TfAPCeWSNnWVS8E0Odtl0kmKi&#10;7ZM/6FH4WoQSdgkqaLzvEyld1ZBBt7A9cfCudjDogxxqqQd8hnLTyVUUxdJgy2GhwZ4ODVW34m4U&#10;xHme27ys3pf746VdS9uV958vpd5m434LwtPoX+F/+qwDB39Xwg2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cwYwgAAANoAAAAPAAAAAAAAAAAAAAAAAJgCAABkcnMvZG93&#10;bnJldi54bWxQSwUGAAAAAAQABAD1AAAAhwMAAAAA&#10;" filled="f" strokecolor="black [3213]" strokeweight="1.25pt"/>
                  <v:rect id="矩形 33" o:spid="_x0000_s1057" style="position:absolute;left:10018;top:8876;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l+sIA&#10;AADbAAAADwAAAGRycy9kb3ducmV2LnhtbESPzarCMBSE9xd8h3AEd9fUH0SqUUQUXAj1at0fmmNb&#10;bE5KE7X69EYQ7nKYmW+Y+bI1lbhT40rLCgb9CARxZnXJuYL0tP2dgnAeWWNlmRQ8ycFy0fmZY6zt&#10;g//ofvS5CBB2MSoovK9jKV1WkEHXtzVx8C62MeiDbHKpG3wEuKnkMIom0mDJYaHAmtYFZdfjzSiY&#10;JElikzQ7DFabfTmWtkpvr7NSvW67moHw1Pr/8Le90wpGI/h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CX6wgAAANsAAAAPAAAAAAAAAAAAAAAAAJgCAABkcnMvZG93&#10;bnJldi54bWxQSwUGAAAAAAQABAD1AAAAhwMAAAAA&#10;" filled="f" strokecolor="black [3213]" strokeweight="1.25pt"/>
                  <v:rect id="矩形 43" o:spid="_x0000_s1058" style="position:absolute;left:10018;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Wh8IA&#10;AADbAAAADwAAAGRycy9kb3ducmV2LnhtbESPS6vCMBSE9xf8D+EI7q6pD0SqUUQUXFyoj7o/NMe2&#10;2JyUJmq9v94IgsthZr5h5svWVOJOjSstKxj0IxDEmdUl5wrS0/Z3CsJ5ZI2VZVLwJAfLRednjrG2&#10;Dz7Q/ehzESDsYlRQeF/HUrqsIIOub2vi4F1sY9AH2eRSN/gIcFPJYRRNpMGSw0KBNa0Lyq7Hm1Ew&#10;SZLEJmm2H6w2f+VY2iq9/Z+V6nXb1QyEp9Z/w5/2TisYj+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laHwgAAANsAAAAPAAAAAAAAAAAAAAAAAJgCAABkcnMvZG93&#10;bnJldi54bWxQSwUGAAAAAAQABAD1AAAAhwMAAAAA&#10;" filled="f" strokecolor="black [3213]" strokeweight="1.25pt"/>
                  <v:rect id="矩形 46" o:spid="_x0000_s1059" style="position:absolute;left:16827;top:3260;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H8MA&#10;AADbAAAADwAAAGRycy9kb3ducmV2LnhtbESPT4vCMBTE74LfIbwFb5q6SFmqsZTFBQ9C/VPvj+Zt&#10;W7Z5KU3U6qc3grDHYWZ+w6zSwbTiSr1rLCuYzyIQxKXVDVcKitPP9AuE88gaW8uk4E4O0vV4tMJE&#10;2xsf6Hr0lQgQdgkqqL3vEildWZNBN7MdcfB+bW/QB9lXUvd4C3DTys8oiqXBhsNCjR1911T+HS9G&#10;QZznuc2Lcj/PNrtmIW1bXB5npSYfQ7YE4Wnw/+F3e6sVLGJ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H8MAAADbAAAADwAAAAAAAAAAAAAAAACYAgAAZHJzL2Rv&#10;d25yZXYueG1sUEsFBgAAAAAEAAQA9QAAAIgDAAAAAA==&#10;" filled="f" strokecolor="black [3213]" strokeweight="1.25pt"/>
                  <v:rect id="矩形 47" o:spid="_x0000_s1060" style="position:absolute;left:16827;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QhMQA&#10;AADbAAAADwAAAGRycy9kb3ducmV2LnhtbESPQWuDQBSE74X8h+UFemtWi5hiXSWEFHoo2KT2/nBf&#10;VOK+FXeT2Pz6bKHQ4zAz3zB5OZtBXGhyvWUF8SoCQdxY3XOroP56e3oB4TyyxsEyKfghB2WxeMgx&#10;0/bKe7ocfCsChF2GCjrvx0xK13Rk0K3sSBy8o50M+iCnVuoJrwFuBvkcRak02HNY6HCkbUfN6XA2&#10;CtKqqmxVN5/xZvfRJ9IO9fn2rdTjct68gvA0+//wX/tdK0jW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UITEAAAA2wAAAA8AAAAAAAAAAAAAAAAAmAIAAGRycy9k&#10;b3ducmV2LnhtbFBLBQYAAAAABAAEAPUAAACJAwAAAAA=&#10;" filled="f" strokecolor="black [3213]" strokeweight="1.25pt"/>
                  <v:rect id="矩形 48" o:spid="_x0000_s1061" style="position:absolute;left:22950;top:3231;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E9r0A&#10;AADbAAAADwAAAGRycy9kb3ducmV2LnhtbERPSwrCMBDdC94hjOBOU0VEqlFEFFwI9VP3QzO2xWZS&#10;mqjV05uF4PLx/otVayrxpMaVlhWMhhEI4szqknMF6WU3mIFwHlljZZkUvMnBatntLDDW9sUnep59&#10;LkIIuxgVFN7XsZQuK8igG9qaOHA32xj0ATa51A2+Qrip5DiKptJgyaGhwJo2BWX388MomCZJYpM0&#10;O47W20M5kbZKH5+rUv1eu56D8NT6v/jn3msFk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37E9r0AAADbAAAADwAAAAAAAAAAAAAAAACYAgAAZHJzL2Rvd25yZXYu&#10;eG1sUEsFBgAAAAAEAAQA9QAAAIIDAAAAAA==&#10;" filled="f" strokecolor="black [3213]" strokeweight="1.25pt"/>
                  <v:rect id="矩形 49" o:spid="_x0000_s1062" style="position:absolute;left:22950;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hbcQA&#10;AADbAAAADwAAAGRycy9kb3ducmV2LnhtbESPQWuDQBSE74X8h+UFemtWi0hqXSWEFHoo2KT2/nBf&#10;VOK+FXeT2Pz6bKHQ4zAz3zB5OZtBXGhyvWUF8SoCQdxY3XOroP56e1qDcB5Z42CZFPyQg7JYPOSY&#10;aXvlPV0OvhUBwi5DBZ33Yyalazoy6FZ2JA7e0U4GfZBTK/WE1wA3g3yOolQa7DksdDjStqPmdDgb&#10;BWlVVbaqm894s/voE2mH+nz7VupxOW9eQXia/X/4r/2uFSQv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yYW3EAAAA2wAAAA8AAAAAAAAAAAAAAAAAmAIAAGRycy9k&#10;b3ducmV2LnhtbFBLBQYAAAAABAAEAPUAAACJAwAAAAA=&#10;" filled="f" strokecolor="black [3213]" strokeweight="1.25pt"/>
                  <v:shape id="直接箭头连接符 10" o:spid="_x0000_s1063" type="#_x0000_t32" style="position:absolute;left:15584;top:3498;width:4055;height:37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直接箭头连接符 50" o:spid="_x0000_s1064" type="#_x0000_t32" style="position:absolute;left:21598;top:3498;width:4052;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直接箭头连接符 51" o:spid="_x0000_s1065" type="#_x0000_t32" style="position:absolute;left:15635;top:15078;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直接箭头连接符 52" o:spid="_x0000_s1066" type="#_x0000_t32" style="position:absolute;left:21678;top:15160;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直接连接符 53" o:spid="_x0000_s1067" style="position:absolute;visibility:visible;mso-wrap-style:square" from="17543,7633" to="17543,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I8vGAAAA2wAAAA8AAAAAAAAA&#10;AAAAAAAAoQIAAGRycy9kb3ducmV2LnhtbFBLBQYAAAAABAAEAPkAAACUAwAAAAA=&#10;" strokecolor="black [3213]" strokeweight="1pt"/>
                  <v:line id="直接连接符 54" o:spid="_x0000_s1068" style="position:absolute;visibility:visible;mso-wrap-style:square" from="23711,7633" to="23711,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7v8UAAADbAAAADwAAAAAAAAAA&#10;AAAAAAChAgAAZHJzL2Rvd25yZXYueG1sUEsFBgAAAAAEAAQA+QAAAJMDAAAAAA==&#10;" strokecolor="black [3213]" strokeweight="1pt"/>
                  <v:line id="直接连接符 12" o:spid="_x0000_s1069" style="position:absolute;visibility:visible;mso-wrap-style:square" from="23711,9541" to="25841,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P5DDAAAA2wAAAA8AAAAAAAAAAAAA&#10;AAAAoQIAAGRycy9kb3ducmV2LnhtbFBLBQYAAAAABAAEAPkAAACRAwAAAAA=&#10;" strokecolor="black [3213]" strokeweight="1pt"/>
                  <v:shape id="直接箭头连接符 16" o:spid="_x0000_s1070" type="#_x0000_t32" style="position:absolute;left:11529;top:11688;width:143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流程图: 联系 17" o:spid="_x0000_s1071" type="#_x0000_t120" style="position:absolute;left:17333;top:1137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ZVMIA&#10;AADbAAAADwAAAGRycy9kb3ducmV2LnhtbERPTWsCMRC9F/wPYYTeataCta5GkYJg21NdL3sbNuNm&#10;dTNZk6hbf31TKPQ2j/c5i1VvW3ElHxrHCsajDARx5XTDtYJ9sXl6BREissbWMSn4pgCr5eBhgbl2&#10;N/6i6y7WIoVwyFGBibHLpQyVIYth5DrixB2ctxgT9LXUHm8p3LbyOctepMWGU4PBjt4MVafdxSoo&#10;J8U93svy8zydfeyleS+8NkelHof9eg4iUh//xX/urU7zp/D7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lUwgAAANsAAAAPAAAAAAAAAAAAAAAAAJgCAABkcnMvZG93&#10;bnJldi54bWxQSwUGAAAAAAQABAD1AAAAhwMAAAAA&#10;" fillcolor="black [3200]" strokecolor="black [1600]" strokeweight="2pt"/>
                  <v:line id="直接连接符 18" o:spid="_x0000_s1072" style="position:absolute;flip:y;visibility:visible;mso-wrap-style:square" from="10774,2385" to="1077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eGgsUAAADbAAAADwAAAAAAAAAA&#10;AAAAAAChAgAAZHJzL2Rvd25yZXYueG1sUEsFBgAAAAAEAAQA+QAAAJMDAAAAAA==&#10;" strokecolor="black [3213]" strokeweight="1pt"/>
                  <v:line id="直接连接符 55" o:spid="_x0000_s1073" style="position:absolute;flip:y;visibility:visible;mso-wrap-style:square" from="17543,2278" to="17543,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yQ3MUAAADbAAAADwAAAAAAAAAA&#10;AAAAAAChAgAAZHJzL2Rvd25yZXYueG1sUEsFBgAAAAAEAAQA+QAAAJMDAAAAAA==&#10;" strokecolor="black [3213]" strokeweight="1pt"/>
                  <v:line id="直接连接符 56" o:spid="_x0000_s1074" style="position:absolute;flip:y;visibility:visible;mso-wrap-style:square" from="23711,2385" to="2371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qvDAAAA2wAAAA8AAAAAAAAAAAAA&#10;AAAAoQIAAGRycy9kb3ducmV2LnhtbFBLBQYAAAAABAAEAPkAAACRAwAAAAA=&#10;" strokecolor="black [3213]" strokeweight="1pt"/>
                  <v:line id="直接连接符 57" o:spid="_x0000_s1075" style="position:absolute;flip:y;visibility:visible;mso-wrap-style:square" from="17543,18812" to="17543,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qzDDAAAA2wAAAA8AAAAAAAAAAAAA&#10;AAAAoQIAAGRycy9kb3ducmV2LnhtbFBLBQYAAAAABAAEAPkAAACRAwAAAAA=&#10;" strokecolor="black [3213]" strokeweight="1pt"/>
                  <v:line id="直接连接符 58" o:spid="_x0000_s1076" style="position:absolute;flip:y;visibility:visible;mso-wrap-style:square" from="23791,18812" to="23791,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T9CwQAAANsAAAAPAAAAAAAAAAAAAAAA&#10;AKECAABkcnMvZG93bnJldi54bWxQSwUGAAAAAAQABAD5AAAAjwMAAAAA&#10;" strokecolor="black [3213]" strokeweight="1pt"/>
                  <v:line id="直接连接符 59" o:spid="_x0000_s1077" style="position:absolute;flip:y;visibility:visible;mso-wrap-style:square" from="10774,18894" to="10774,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hmtnDAAAA2wAAAA8AAAAAAAAAAAAA&#10;AAAAoQIAAGRycy9kb3ducmV2LnhtbFBLBQYAAAAABAAEAPkAAACRAwAAAAA=&#10;" strokecolor="black [3213]" strokeweight="1pt"/>
                  <v:line id="直接连接符 60" o:spid="_x0000_s1078" style="position:absolute;flip:y;visibility:visible;mso-wrap-style:square" from="10771,7633" to="10774,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line id="直接连接符 61" o:spid="_x0000_s1079" style="position:absolute;flip:y;visibility:visible;mso-wrap-style:square" from="10771,13169" to="10774,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7XGLDAAAA2wAAAA8AAAAAAAAAAAAA&#10;AAAAoQIAAGRycy9kb3ducmV2LnhtbFBLBQYAAAAABAAEAPkAAACRAwAAAAA=&#10;" strokecolor="black [3213]" strokeweight="1pt"/>
                  <v:line id="直接连接符 19" o:spid="_x0000_s1080" style="position:absolute;flip:x;visibility:visible;mso-wrap-style:square" from="5486,2305" to="2379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直接连接符 62" o:spid="_x0000_s1081" style="position:absolute;flip:x;visibility:visible;mso-wrap-style:square" from="5570,19846" to="23871,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pwhXDAAAA2wAAAA8AAAAAAAAAAAAA&#10;AAAAoQIAAGRycy9kb3ducmV2LnhtbFBLBQYAAAAABAAEAPkAAACRAwAAAAA=&#10;" strokecolor="black [3213]" strokeweight="1pt"/>
                  <v:line id="直接连接符 20" o:spid="_x0000_s1082" style="position:absolute;visibility:visible;mso-wrap-style:square" from="5486,2226" to="5486,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1zsHDAAAA2wAAAA8AAAAAAAAAAAAA&#10;AAAAoQIAAGRycy9kb3ducmV2LnhtbFBLBQYAAAAABAAEAPkAAACRAwAAAAA=&#10;" strokecolor="black [3213]" strokeweight="1pt"/>
                  <v:line id="直接连接符 63" o:spid="_x0000_s1083" style="position:absolute;visibility:visible;mso-wrap-style:square" from="5530,13040" to="5530,1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6XbGAAAA2wAAAA8AAAAAAAAA&#10;AAAAAAAAoQIAAGRycy9kb3ducmV2LnhtbFBLBQYAAAAABAAEAPkAAACUAwAAAAA=&#10;" strokecolor="black [3213]" strokeweight="1pt"/>
                  <v:shape id="文本框 32" o:spid="_x0000_s1084" type="#_x0000_t202" style="position:absolute;left:2356;top:8215;width:3334;height:4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uP8MA&#10;AADbAAAADwAAAGRycy9kb3ducmV2LnhtbESPUWvCQBCE3wX/w7GCb3pRUEr0lGIpFUGkKj4vuTWJ&#10;ze2F3DbG/vpeoeDjMDPfMMt15yrVUhNKzwYm4wQUceZtybmB8+l99AIqCLLFyjMZeFCA9arfW2Jq&#10;/Z0/qT1KriKEQ4oGCpE61TpkBTkMY18TR+/qG4cSZZNr2+A9wl2lp0ky1w5LjgsF1rQpKPs6fjsD&#10;H9NyJ7PH4fImh26/a/En2bubMcNB97oAJdTJM/zf3loD8x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uP8MAAADbAAAADwAAAAAAAAAAAAAAAACYAgAAZHJzL2Rv&#10;d25yZXYueG1sUEsFBgAAAAAEAAQA9QAAAIgDAAAAAA==&#10;" filled="f" stroked="f" strokeweight=".5pt">
                    <v:textbox>
                      <w:txbxContent>
                        <w:p w:rsidR="00C6536C" w:rsidRDefault="00C6536C" w:rsidP="00866C6B">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v:textbox>
                  </v:shape>
                  <v:shape id="文本框 32" o:spid="_x0000_s1085" type="#_x0000_t202" style="position:absolute;left:25812;top:8002;width:3620;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wSMQA&#10;AADbAAAADwAAAGRycy9kb3ducmV2LnhtbESPUWvCQBCE34X+h2OFvpmLQkOJniIWsQgitaXPS25N&#10;0ub2Qm4bo7/eKxT6OMzMN8xiNbhG9dSF2rOBaZKCIi68rbk08PG+nTyDCoJssfFMBq4UYLV8GC0w&#10;t/7Cb9SfpFQRwiFHA5VIm2sdioochsS3xNE7+86hRNmV2nZ4iXDX6FmaZtphzXGhwpY2FRXfpx9n&#10;YDer9/J0PX6+yHE47Hu8pQf3ZczjeFjPQQkN8h/+a79aA1kGv1/iD9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MEjEAAAA2wAAAA8AAAAAAAAAAAAAAAAAmAIAAGRycy9k&#10;b3ducmV2LnhtbFBLBQYAAAAABAAEAPUAAACJAwAAAAA=&#10;" filled="f" stroked="f" strokeweight=".5pt">
                    <v:textbox>
                      <w:txbxContent>
                        <w:p w:rsidR="00C6536C" w:rsidRDefault="00C6536C" w:rsidP="00866C6B">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v:textbox>
                  </v:shape>
                  <v:shape id="流程图: 联系 67" o:spid="_x0000_s1086" type="#_x0000_t120" style="position:absolute;left:5219;top:12375;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ODsUA&#10;AADbAAAADwAAAGRycy9kb3ducmV2LnhtbESPzWrDMBCE74W8g9hAb42cHNziWAkhEFIKpa0d4uti&#10;rX+ItTKWkqhvXxUKPQ4z8w2Tb4MZxI0m11tWsFwkIIhrq3tuFZzKw9MLCOeRNQ6WScE3OdhuZg85&#10;Ztre+YtuhW9FhLDLUEHn/ZhJ6eqODLqFHYmj19jJoI9yaqWe8B7hZpCrJEmlwZ7jQocj7TuqL8XV&#10;KDi7sjlWh6os3t/25hw+P64hbZR6nIfdGoSn4P/Df+1XrSB9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I4OxQAAANsAAAAPAAAAAAAAAAAAAAAAAJgCAABkcnMv&#10;ZG93bnJldi54bWxQSwUGAAAAAAQABAD1AAAAigMAAAAA&#10;" filled="f" strokecolor="black [3213]" strokeweight="1pt"/>
                  <v:shape id="流程图: 联系 68" o:spid="_x0000_s1087" type="#_x0000_t120" style="position:absolute;left:25729;top:9274;width:559;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afMAA&#10;AADbAAAADwAAAGRycy9kb3ducmV2LnhtbERPy4rCMBTdD/gP4QruxtRZFKlGEUGUAZmxFd1emtsH&#10;NjeliZr5+8lCcHk47+U6mE48aHCtZQWzaQKCuLS65VrBudh9zkE4j6yxs0wK/sjBejX6WGKm7ZNP&#10;9Mh9LWIIuwwVNN73mZSubMigm9qeOHKVHQz6CIda6gGfMdx08itJUmmw5djQYE/bhspbfjcKLq6o&#10;9tfdtciP31tzCb8/95BWSk3GYbMA4Sn4t/jlPmgFa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safMAAAADbAAAADwAAAAAAAAAAAAAAAACYAgAAZHJzL2Rvd25y&#10;ZXYueG1sUEsFBgAAAAAEAAQA9QAAAIUDAAAAAA==&#10;" filled="f" strokecolor="black [3213]" strokeweight="1pt"/>
                  <v:shape id="流程图: 联系 69" o:spid="_x0000_s1088" type="#_x0000_t120" style="position:absolute;left:25809;top:11370;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58UA&#10;AADbAAAADwAAAGRycy9kb3ducmV2LnhtbESPzWrDMBCE74W8g9hAb42cHEzrWAkhEFIKpa0d4uti&#10;rX+ItTKWkqhvXxUKPQ4z8w2Tb4MZxI0m11tWsFwkIIhrq3tuFZzKw9MzCOeRNQ6WScE3OdhuZg85&#10;Ztre+YtuhW9FhLDLUEHn/ZhJ6eqODLqFHYmj19jJoI9yaqWe8B7hZpCrJEmlwZ7jQocj7TuqL8XV&#10;KDi7sjlWh6os3t/25hw+P64hbZR6nIfdGoSn4P/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7/nxQAAANsAAAAPAAAAAAAAAAAAAAAAAJgCAABkcnMv&#10;ZG93bnJldi54bWxQSwUGAAAAAAQABAD1AAAAigMAAAAA&#10;" filled="f" strokecolor="black [3213]" strokeweight="1pt"/>
                  <v:shape id="文本框 32" o:spid="_x0000_s1089" type="#_x0000_t202" style="position:absolute;left:11103;top:2913;width:36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besAA&#10;AADbAAAADwAAAGRycy9kb3ducmV2LnhtbERPTWvCQBC9F/wPywje6kbBVlJXEUUUQUQtPQ/ZaRLN&#10;zobsGGN/ffdQ6PHxvmeLzlWqpSaUng2Mhgko4szbknMDn5fN6xRUEGSLlWcy8KQAi3nvZYap9Q8+&#10;UXuWXMUQDikaKETqVOuQFeQwDH1NHLlv3ziUCJtc2wYfMdxVepwkb9phybGhwJpWBWW3890Z2I7L&#10;vUyex6+1HLvDvsWf5OCuxgz63fIDlFAn/+I/984aeI/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ebesAAAADbAAAADwAAAAAAAAAAAAAAAACYAgAAZHJzL2Rvd25y&#10;ZXYueG1sUEsFBgAAAAAEAAQA9QAAAIUDAAAAAA==&#10;" filled="f" stroked="f" strokeweight=".5pt">
                    <v:textbox>
                      <w:txbxContent>
                        <w:p w:rsidR="00C6536C" w:rsidRDefault="00C6536C"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文本框 32" o:spid="_x0000_s1090" type="#_x0000_t202" style="position:absolute;left:11182;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4cQA&#10;AADbAAAADwAAAGRycy9kb3ducmV2LnhtbESPX2vCQBDE3wt+h2OFvtWLQluJniKWYhFE/IPPS25N&#10;orm9kFtj7KfvFQp9HGbmN8x03rlKtdSE0rOB4SABRZx5W3Ju4Hj4fBmDCoJssfJMBh4UYD7rPU0x&#10;tf7OO2r3kqsI4ZCigUKkTrUOWUEOw8DXxNE7+8ahRNnk2jZ4j3BX6VGSvGmHJceFAmtaFpRd9zdn&#10;YDUq1/L62J4+ZNtt1i1+Jxt3Mea53y0moIQ6+Q//tb+sgf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PuHEAAAA2wAAAA8AAAAAAAAAAAAAAAAAmAIAAGRycy9k&#10;b3ducmV2LnhtbFBLBQYAAAAABAAEAPUAAACJAwAAAAA=&#10;" filled="f" stroked="f" strokeweight=".5pt">
                    <v:textbox>
                      <w:txbxContent>
                        <w:p w:rsidR="00C6536C" w:rsidRDefault="00C6536C" w:rsidP="004B5C54">
                          <w:pPr>
                            <w:pStyle w:val="ad"/>
                            <w:spacing w:before="0" w:beforeAutospacing="0" w:after="0" w:afterAutospacing="0"/>
                            <w:jc w:val="both"/>
                          </w:pPr>
                          <w:proofErr w:type="spellStart"/>
                          <w:r>
                            <w:rPr>
                              <w:rFonts w:ascii="Times New Roman" w:hAnsi="Times New Roman"/>
                              <w:sz w:val="28"/>
                              <w:szCs w:val="28"/>
                            </w:rPr>
                            <w:t>R</w:t>
                          </w:r>
                          <w:r>
                            <w:rPr>
                              <w:rFonts w:ascii="Times New Roman" w:hAnsi="Times New Roman"/>
                              <w:sz w:val="20"/>
                              <w:szCs w:val="20"/>
                            </w:rPr>
                            <w:t>b</w:t>
                          </w:r>
                          <w:proofErr w:type="spellEnd"/>
                        </w:p>
                      </w:txbxContent>
                    </v:textbox>
                  </v:shape>
                  <v:shape id="文本框 32" o:spid="_x0000_s1091" type="#_x0000_t202" style="position:absolute;left:11807;top:7712;width:1607;height:3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ZsQA&#10;AADbAAAADwAAAGRycy9kb3ducmV2LnhtbESPQWvCQBSE7wX/w/KEXkQ3hlI1uooEAh56aG29P3af&#10;STD7NmRXs/333UKhx2FmvmF2h2g78aDBt44VLBcZCGLtTMu1gq/Par4G4QOywc4xKfgmD4f95GmH&#10;hXEjf9DjHGqRIOwLVNCE0BdSet2QRb9wPXHyrm6wGJIcamkGHBPcdjLPsldpseW00GBPZUP6dr5b&#10;BRe90rNYnbCM9fr9eH2595u3mVLP03jcgggUw3/4r30yClY5/H5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drWbEAAAA2wAAAA8AAAAAAAAAAAAAAAAAmAIAAGRycy9k&#10;b3ducmV2LnhtbFBLBQYAAAAABAAEAPUAAACJAwAAAAA=&#10;" filled="f" stroked="f" strokeweight=".5pt">
                    <v:textbox inset="0,0,0,0">
                      <w:txbxContent>
                        <w:p w:rsidR="00C6536C" w:rsidRDefault="00C6536C" w:rsidP="004B5C54">
                          <w:pPr>
                            <w:pStyle w:val="ad"/>
                            <w:spacing w:before="0" w:beforeAutospacing="0" w:after="0" w:afterAutospacing="0"/>
                            <w:jc w:val="both"/>
                          </w:pPr>
                          <w:proofErr w:type="spellStart"/>
                          <w:proofErr w:type="gramStart"/>
                          <w:r>
                            <w:rPr>
                              <w:rFonts w:ascii="Times New Roman" w:hAnsi="Times New Roman"/>
                              <w:sz w:val="28"/>
                              <w:szCs w:val="28"/>
                            </w:rPr>
                            <w:t>R</w:t>
                          </w:r>
                          <w:r>
                            <w:rPr>
                              <w:rFonts w:ascii="Times New Roman" w:hAnsi="Times New Roman"/>
                              <w:sz w:val="20"/>
                              <w:szCs w:val="20"/>
                            </w:rPr>
                            <w:t>t</w:t>
                          </w:r>
                          <w:proofErr w:type="spellEnd"/>
                          <w:proofErr w:type="gramEnd"/>
                        </w:p>
                      </w:txbxContent>
                    </v:textbox>
                  </v:shape>
                  <v:shape id="文本框 32" o:spid="_x0000_s1092" type="#_x0000_t202" style="position:absolute;left:17623;top:2913;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rsidR="00C6536C" w:rsidRDefault="00C6536C"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文本框 32" o:spid="_x0000_s1093" type="#_x0000_t202" style="position:absolute;left:17791;top:14601;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ydecQA&#10;AADbAAAADwAAAGRycy9kb3ducmV2LnhtbESPX2vCQBDE3wv9DscKvtWL0j8SPaW0lBZBpCo+L7k1&#10;ieb2Qm6NsZ/eE4Q+DjPzG2Y671ylWmpC6dnAcJCAIs68LTk3sN18PY1BBUG2WHkmAxcKMJ89Pkwx&#10;tf7Mv9SuJVcRwiFFA4VInWodsoIchoGviaO3941DibLJtW3wHOGu0qMkedUOS44LBdb0UVB2XJ+c&#10;ge9RuZCXy2r3KatuuWjxL1m6gzH9Xvc+ASXUyX/43v6xBt6e4f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cnXnEAAAA2wAAAA8AAAAAAAAAAAAAAAAAmAIAAGRycy9k&#10;b3ducmV2LnhtbFBLBQYAAAAABAAEAPUAAACJAwAAAAA=&#10;" filled="f" stroked="f" strokeweight=".5pt">
                    <v:textbox>
                      <w:txbxContent>
                        <w:p w:rsidR="00C6536C" w:rsidRDefault="00C6536C"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文本框 32" o:spid="_x0000_s1094" type="#_x0000_t202" style="position:absolute;left:23836;top:2833;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44sQA&#10;AADbAAAADwAAAGRycy9kb3ducmV2LnhtbESPX2vCQBDE3wv9DscW+qYXBatET5GW0iKI+Aefl9ya&#10;RHN7IbeNsZ++Jwh9HGbmN8xs0blKtdSE0rOBQT8BRZx5W3Ju4LD/7E1ABUG2WHkmAzcKsJg/P80w&#10;tf7KW2p3kqsI4ZCigUKkTrUOWUEOQ9/XxNE7+cahRNnk2jZ4jXBX6WGSvGmHJceFAmt6Lyi77H6c&#10;ga9huZLRbXP8kE23XrX4m6zd2ZjXl245BSXUyX/40f62Bs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OOLEAAAA2wAAAA8AAAAAAAAAAAAAAAAAmAIAAGRycy9k&#10;b3ducmV2LnhtbFBLBQYAAAAABAAEAPUAAACJAwAAAAA=&#10;" filled="f" stroked="f" strokeweight=".5pt">
                    <v:textbox>
                      <w:txbxContent>
                        <w:p w:rsidR="00C6536C" w:rsidRDefault="00C6536C"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文本框 32" o:spid="_x0000_s1095" type="#_x0000_t202" style="position:absolute;left:23985;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rsidR="00C6536C" w:rsidRDefault="00C6536C"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流程图: 联系 77" o:spid="_x0000_s1096" type="#_x0000_t120" style="position:absolute;left:5219;top:8876;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Y08UA&#10;AADbAAAADwAAAGRycy9kb3ducmV2LnhtbESPzWrDMBCE74W8g9hCb7XcHpLiWA4hEFIKoa0dkuti&#10;rX+ItTKWkihvXxUKPQ4z8w2Tr4IZxJUm11tW8JKkIIhrq3tuFRyq7fMbCOeRNQ6WScGdHKyK2UOO&#10;mbY3/qZr6VsRIewyVNB5P2ZSurojgy6xI3H0GjsZ9FFOrdQT3iLcDPI1TefSYM9xocORNh3V5/Ji&#10;FBxd1exO21NV7j825hi+Pi9h3ij19BjWSxCegv8P/7XftYLFA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jTxQAAANsAAAAPAAAAAAAAAAAAAAAAAJgCAABkcnMv&#10;ZG93bnJldi54bWxQSwUGAAAAAAQABAD1AAAAigMAAAAA&#10;" filled="f" strokecolor="black [3213]" strokeweight="1pt"/>
                </v:group>
                <v:rect id="矩形 79" o:spid="_x0000_s1097" style="position:absolute;left:10633;top:393;width:14313;height:109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eHMMA&#10;AADbAAAADwAAAGRycy9kb3ducmV2LnhtbESPQWsCMRSE70L/Q3gFL6KJe6i6GqUUCu2hFFd/wHPz&#10;3CxuXpZNXNd/3whCj8PMfMNsdoNrRE9dqD1rmM8UCOLSm5orDcfD53QJIkRkg41n0nCnALvty2iD&#10;ufE33lNfxEokCIccNdgY21zKUFpyGGa+JU7e2XcOY5JdJU2HtwR3jcyUepMOa04LFlv6sFReiqvT&#10;oOyiObV9bbJjhhP1/buP4cdqPX4d3tcgIg3xP/xsfxkNixU8vq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VeHMMAAADbAAAADwAAAAAAAAAAAAAAAACYAgAAZHJzL2Rv&#10;d25yZXYueG1sUEsFBgAAAAAEAAQA9QAAAIgDAAAAAA==&#10;" filled="f" strokecolor="black [3200]" strokeweight="1.5pt">
                  <v:stroke dashstyle="1 1"/>
                </v:rect>
                <v:shape id="文本框 32" o:spid="_x0000_s1098" type="#_x0000_t202" style="position:absolute;left:16350;top:393;width:1664;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QcIMMA&#10;AADbAAAADwAAAGRycy9kb3ducmV2LnhtbESPT4vCMBTE78J+h/AWvGmqqEjXKLKwIuzJ+gf29mie&#10;bbF5KUm0XT+9EQSPw8z8hlmsOlOLGzlfWVYwGiYgiHOrKy4UHPY/gzkIH5A11pZJwT95WC0/egtM&#10;tW15R7csFCJC2KeooAyhSaX0eUkG/dA2xNE7W2cwROkKqR22EW5qOU6SmTRYcVwosaHvkvJLdjUK&#10;Nt39NPl1f6HOcJdPj2ZdnDetUv3Pbv0FIlAX3uFXe6sVzM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QcIMMAAADbAAAADwAAAAAAAAAAAAAAAACYAgAAZHJzL2Rv&#10;d25yZXYueG1sUEsFBgAAAAAEAAQA9QAAAIgDAAAAAA==&#10;" filled="f" stroked="f" strokeweight=".5pt">
                  <v:textbox inset="0,0,0,0">
                    <w:txbxContent>
                      <w:p w:rsidR="00C6536C" w:rsidRDefault="00C6536C"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文本框 32" o:spid="_x0000_s1099" type="#_x0000_t202" style="position:absolute;left:16589;top:20244;width:1702;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5u8QA&#10;AADbAAAADwAAAGRycy9kb3ducmV2LnhtbESPT2vCQBTE70K/w/IK3nTT+geJ2YgUKoWejLbg7ZF9&#10;JqHZt2F3a9J+elcQPA4z8xsm2wymFRdyvrGs4GWagCAurW64UnA8vE9WIHxA1thaJgV/5GGTP40y&#10;TLXteU+XIlQiQtinqKAOoUul9GVNBv3UdsTRO1tnMETpKqkd9hFuWvmaJEtpsOG4UGNHbzWVP8Wv&#10;UbAb/r/nn+4U2gL35eLLbKvzrldq/Dxs1yACDeERvrc/tILVDG5f4g+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ubvEAAAA2wAAAA8AAAAAAAAAAAAAAAAAmAIAAGRycy9k&#10;b3ducmV2LnhtbFBLBQYAAAAABAAEAPUAAACJAwAAAAA=&#10;" filled="f" stroked="f" strokeweight=".5pt">
                  <v:textbox inset="0,0,0,0">
                    <w:txbxContent>
                      <w:p w:rsidR="00C6536C" w:rsidRDefault="00C6536C"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矩形 84" o:spid="_x0000_s1100" style="position:absolute;left:11767;top:12960;width:12449;height:9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BpcMA&#10;AADbAAAADwAAAGRycy9kb3ducmV2LnhtbESPwWrDMBBE74H+g9hCL6GWYkITHCuhBArtoYQ4+YCt&#10;tbFMrZWxVMf9+yoQ6HGYmTdMuZtcJ0YaQutZwyJTIIhrb1puNJxPb89rECEiG+w8k4ZfCrDbPsxK&#10;LIy/8pHGKjYiQTgUqMHG2BdShtqSw5D5njh5Fz84jEkOjTQDXhPcdTJX6kU6bDktWOxpb6n+rn6c&#10;BmVX3Vc/tiY/5zhXH4djDJ9W66fH6XUDItIU/8P39rvRsF7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BpcMAAADbAAAADwAAAAAAAAAAAAAAAACYAgAAZHJzL2Rv&#10;d25yZXYueG1sUEsFBgAAAAAEAAQA9QAAAIgDA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proofErr w:type="gramStart"/>
      <w:r w:rsidR="00700AA6">
        <w:rPr>
          <w:rFonts w:hint="eastAsia"/>
        </w:rPr>
        <w:t>带</w:t>
      </w:r>
      <w:r w:rsidR="00700AA6">
        <w:t>调零</w:t>
      </w:r>
      <w:proofErr w:type="gramEnd"/>
      <w:r w:rsidR="00700AA6">
        <w:t>电路的全桥电路</w:t>
      </w:r>
    </w:p>
    <w:p w:rsidR="00E0727B" w:rsidRDefault="00C80267" w:rsidP="008671DF">
      <w:pPr>
        <w:pStyle w:val="a9"/>
        <w:ind w:firstLine="480"/>
      </w:pPr>
      <w:r>
        <w:rPr>
          <w:rFonts w:hint="eastAsia"/>
        </w:rPr>
        <w:t>除了可以</w:t>
      </w:r>
      <w:r w:rsidR="00E0727B">
        <w:rPr>
          <w:rFonts w:hint="eastAsia"/>
        </w:rPr>
        <w:t>温度补偿，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rsidR="00BA0A4C" w:rsidRDefault="00BA0A4C" w:rsidP="00BA0A4C">
      <w:pPr>
        <w:pStyle w:val="3"/>
      </w:pPr>
      <w:r>
        <w:rPr>
          <w:rFonts w:hint="eastAsia"/>
        </w:rPr>
        <w:t>2.1.</w:t>
      </w:r>
      <w:r>
        <w:t>3</w:t>
      </w:r>
      <w:r w:rsidRPr="00E249A2">
        <w:rPr>
          <w:rFonts w:hint="eastAsia"/>
        </w:rPr>
        <w:t xml:space="preserve"> </w:t>
      </w:r>
      <w:r>
        <w:rPr>
          <w:rFonts w:hint="eastAsia"/>
        </w:rPr>
        <w:t>应力转换装置</w:t>
      </w:r>
    </w:p>
    <w:p w:rsidR="00BA0A4C" w:rsidRDefault="00BA0A4C" w:rsidP="008671DF">
      <w:pPr>
        <w:pStyle w:val="a9"/>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rsidR="00312C23" w:rsidRDefault="00190429" w:rsidP="002C1D17">
      <w:pPr>
        <w:pStyle w:val="aa"/>
        <w:jc w:val="center"/>
      </w:pPr>
      <w:r>
        <w:rPr>
          <w:rFonts w:hint="eastAsia"/>
          <w:noProof/>
        </w:rPr>
        <w:drawing>
          <wp:inline distT="0" distB="0" distL="0" distR="0">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1">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rsidR="00F87340" w:rsidRDefault="00F87340" w:rsidP="00F87340">
      <w:pPr>
        <w:pStyle w:val="ab"/>
        <w:spacing w:after="156"/>
      </w:pPr>
      <w:r>
        <w:rPr>
          <w:rFonts w:hint="eastAsia"/>
        </w:rPr>
        <w:t>图</w:t>
      </w:r>
      <w:r>
        <w:rPr>
          <w:rFonts w:hint="eastAsia"/>
        </w:rPr>
        <w:t>2-</w:t>
      </w:r>
      <w:r>
        <w:t xml:space="preserve">5 </w:t>
      </w:r>
      <w:r w:rsidR="00CD5E03">
        <w:rPr>
          <w:rFonts w:hint="eastAsia"/>
        </w:rPr>
        <w:t>预应力</w:t>
      </w:r>
      <w:r w:rsidR="00CD5E03">
        <w:t>转换装置</w:t>
      </w:r>
    </w:p>
    <w:p w:rsidR="00687B1C" w:rsidRDefault="00CD5E03" w:rsidP="005122EF">
      <w:pPr>
        <w:pStyle w:val="a9"/>
        <w:ind w:firstLine="480"/>
      </w:pPr>
      <w:r>
        <w:t>转换装置的工作原理是</w:t>
      </w:r>
      <w:r>
        <w:rPr>
          <w:rFonts w:hint="eastAsia"/>
        </w:rPr>
        <w:t>:</w:t>
      </w:r>
      <w:r w:rsidR="00195466">
        <w:t>将装置固定在钢绞线以后</w:t>
      </w:r>
      <w:r w:rsidR="00195466">
        <w:rPr>
          <w:rFonts w:hint="eastAsia"/>
        </w:rPr>
        <w:t>，</w:t>
      </w:r>
      <w:r w:rsidR="00195466">
        <w:t>由于桥型夹和</w:t>
      </w:r>
      <w:proofErr w:type="gramStart"/>
      <w:r w:rsidR="00195466">
        <w:t>凸台</w:t>
      </w:r>
      <w:proofErr w:type="gramEnd"/>
      <w:r w:rsidR="00195466">
        <w:t>不在一条直线</w:t>
      </w:r>
      <w:r w:rsidR="00136AF1">
        <w:rPr>
          <w:rFonts w:hint="eastAsia"/>
        </w:rPr>
        <w:t>，</w:t>
      </w:r>
      <w:r w:rsidR="00136AF1">
        <w:t>所以钢绞线在</w:t>
      </w:r>
      <w:r w:rsidR="00136AF1">
        <w:rPr>
          <w:rFonts w:hint="eastAsia"/>
        </w:rPr>
        <w:t>施加</w:t>
      </w:r>
      <w:r w:rsidR="00136AF1">
        <w:t>预应力的情况下会对</w:t>
      </w:r>
      <w:proofErr w:type="gramStart"/>
      <w:r w:rsidR="00136AF1">
        <w:t>凸</w:t>
      </w:r>
      <w:proofErr w:type="gramEnd"/>
      <w:r w:rsidR="00136AF1">
        <w:t>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D61856">
        <w:t>可以将钢绞线的受力模型简化为图</w:t>
      </w:r>
      <w:r w:rsidR="00D61856">
        <w:rPr>
          <w:rFonts w:hint="eastAsia"/>
        </w:rPr>
        <w:t>2-</w:t>
      </w:r>
      <w:r w:rsidR="00D61856">
        <w:t>6</w:t>
      </w:r>
      <w:r w:rsidR="00D61856">
        <w:t>所示</w:t>
      </w:r>
      <w:r w:rsidR="00D61856">
        <w:rPr>
          <w:rFonts w:hint="eastAsia"/>
        </w:rPr>
        <w:t>：</w:t>
      </w:r>
    </w:p>
    <w:p w:rsidR="00CD0B1B" w:rsidRDefault="00CD0B1B" w:rsidP="00CD0B1B">
      <w:pPr>
        <w:pStyle w:val="ab"/>
        <w:spacing w:after="156"/>
      </w:pPr>
      <w:r>
        <w:rPr>
          <w:rFonts w:hint="eastAsia"/>
          <w:noProof/>
        </w:rPr>
        <w:lastRenderedPageBreak/>
        <mc:AlternateContent>
          <mc:Choice Requires="wpc">
            <w:drawing>
              <wp:anchor distT="0" distB="0" distL="114300" distR="114300" simplePos="0" relativeHeight="251655168" behindDoc="0" locked="0" layoutInCell="1" allowOverlap="1" wp14:anchorId="7633A694" wp14:editId="368A6677">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rsidR="00C6536C" w:rsidRDefault="00C6536C"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rsidR="00C6536C" w:rsidRDefault="00C6536C"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rsidR="00C6536C" w:rsidRDefault="00C6536C"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rsidR="00C6536C" w:rsidRDefault="00C6536C"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7633A694" id="画布 87" o:spid="_x0000_s1101" editas="canvas" style="position:absolute;left:0;text-align:left;margin-left:92.65pt;margin-top:23.05pt;width:262.8pt;height:78.75pt;z-index:251655168;mso-width-relative:margin;mso-height-relative:margin" coordsize="33375,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">
                <v:shape id="_x0000_s1102" type="#_x0000_t75" style="position:absolute;width:33375;height:10001;visibility:visible;mso-wrap-style:square">
                  <v:fill o:detectmouseclick="t"/>
                  <v:path o:connecttype="none"/>
                </v:shape>
                <v:group id="组合 108" o:spid="_x0000_s1103" style="position:absolute;left:5607;top:2231;width:23291;height:7516" coordorigin="5607,2156"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3" o:spid="_x0000_s1104" style="position:absolute;left:5607;top:2156;width:23291;height:7517" coordorigin="3191,2415"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91" o:spid="_x0000_s1105" style="position:absolute;flip:x;visibility:visible;mso-wrap-style:square" from="3191,3709" to="14406,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nczcIAAADbAAAADwAAAAAAAAAAAAAA&#10;AAChAgAAZHJzL2Rvd25yZXYueG1sUEsFBgAAAAAEAAQA+QAAAJADAAAAAA==&#10;" strokecolor="black [3213]" strokeweight="1.25pt"/>
                    <v:line id="直接连接符 96" o:spid="_x0000_s1106" style="position:absolute;flip:x;visibility:visible;mso-wrap-style:square" from="14394,2415" to="1906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直接连接符 95" o:spid="_x0000_s1107" style="position:absolute;visibility:visible;mso-wrap-style:square" from="14233,3709" to="26483,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IC4xwAAANsAAAAPAAAAAAAA&#10;AAAAAAAAAKECAABkcnMvZG93bnJldi54bWxQSwUGAAAAAAQABAD5AAAAlQMAAAAA&#10;" strokecolor="black [3213]" strokeweight="1.25pt"/>
                    <v:shape id="弧形 97" o:spid="_x0000_s1108" style="position:absolute;left:16045;top:3191;width:1035;height:2243;visibility:visible;mso-wrap-style:square;v-text-anchor:middle" coordsize="103517,224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I6sIA&#10;AADbAAAADwAAAGRycy9kb3ducmV2LnhtbESPwW7CMBBE75X4B2uRuFTgwIGGgEEotBLcWuADlnhJ&#10;DPE6il1I/x4jIfU4mpk3msWqs7W4UeuNYwXjUQKCuHDacKngePgapiB8QNZYOyYFf+Rhtey9LTDT&#10;7s4/dNuHUkQI+wwVVCE0mZS+qMiiH7mGOHpn11oMUbal1C3eI9zWcpIkU2nRcFyosKG8ouK6/7UK&#10;jPs2O52mJ8rz+vz5Tpvyoi9KDfrdeg4iUBf+w6/2ViuYf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jqwgAAANsAAAAPAAAAAAAAAAAAAAAAAJgCAABkcnMvZG93&#10;bnJldi54bWxQSwUGAAAAAAQABAD1AAAAhwMAAAAA&#10;" path="m51758,nsc80344,,103517,50209,103517,112144r-51758,c51759,74763,51758,37381,51758,xem51758,nfc80344,,103517,50209,103517,112144e" filled="f" strokecolor="black [3213]" strokeweight="1pt">
                      <v:path arrowok="t" o:connecttype="custom" o:connectlocs="51758,0;103517,112144" o:connectangles="0,0"/>
                    </v:shape>
                    <v:shape id="直接箭头连接符 98" o:spid="_x0000_s1109" type="#_x0000_t32" style="position:absolute;left:14308;top:3709;width:11;height:3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直接连接符 100" o:spid="_x0000_s1110" style="position:absolute;flip:x;visibility:visible;mso-wrap-style:square" from="14406,5693" to="2002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直接连接符 101" o:spid="_x0000_s1111" style="position:absolute;flip:x y;visibility:visible;mso-wrap-style:square" from="8971,5779" to="13970,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直接箭头连接符 102" o:spid="_x0000_s1112" type="#_x0000_t32" style="position:absolute;left:7763;top:3709;width:6643;height:17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4" o:spid="_x0000_s1113" type="#_x0000_t32" style="position:absolute;left:14406;top:3623;width:6728;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文本框 2" o:spid="_x0000_s1114" type="#_x0000_t202" style="position:absolute;left:7234;top:2587;width:26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C6536C" w:rsidRDefault="00C6536C"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文本框 2" o:spid="_x0000_s1115" type="#_x0000_t202" style="position:absolute;left:19829;top:2921;width:26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C6536C" w:rsidRDefault="00C6536C"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文本框 2" o:spid="_x0000_s1116" type="#_x0000_t202" style="position:absolute;left:13112;top:6814;width:362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C6536C" w:rsidRDefault="00C6536C"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文本框 2" o:spid="_x0000_s1117" type="#_x0000_t202" style="position:absolute;left:19409;top:2317;width:2404;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C6536C" w:rsidRDefault="00C6536C"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rsidR="00D61856" w:rsidRDefault="00CD0B1B" w:rsidP="005122EF">
      <w:pPr>
        <w:pStyle w:val="a9"/>
        <w:ind w:firstLine="480"/>
        <w:rPr>
          <w:kern w:val="0"/>
          <w:szCs w:val="21"/>
        </w:rPr>
      </w:pPr>
      <w:r w:rsidRPr="005122EF">
        <w:rPr>
          <w:rFonts w:hint="eastAsia"/>
        </w:rPr>
        <w:t>假设</w:t>
      </w:r>
      <w:r w:rsidR="008C0B08" w:rsidRPr="005122EF">
        <w:rPr>
          <w:rFonts w:hint="eastAsia"/>
        </w:rPr>
        <w:t>预应力钢绞线在</w:t>
      </w:r>
      <w:proofErr w:type="gramStart"/>
      <w:r w:rsidR="008C0B08" w:rsidRPr="005122EF">
        <w:rPr>
          <w:rFonts w:hint="eastAsia"/>
        </w:rPr>
        <w:t>凸</w:t>
      </w:r>
      <w:proofErr w:type="gramEnd"/>
      <w:r w:rsidR="008C0B08" w:rsidRPr="005122EF">
        <w:rPr>
          <w:rFonts w:hint="eastAsia"/>
        </w:rPr>
        <w:t>台的作用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v:shape id="_x0000_i1033" type="#_x0000_t75" style="width:59.25pt;height:18pt" o:ole="">
            <v:imagedata r:id="rId32" o:title=""/>
          </v:shape>
          <o:OLEObject Type="Embed" ProgID="Equation.DSMT4" ShapeID="_x0000_i1033" DrawAspect="Content" ObjectID="_1579021951" r:id="rId33"/>
        </w:object>
      </w:r>
      <w:r w:rsidR="005122EF">
        <w:rPr>
          <w:rFonts w:hint="eastAsia"/>
          <w:kern w:val="0"/>
          <w:szCs w:val="21"/>
        </w:rPr>
        <w:t>，</w:t>
      </w:r>
      <w:r w:rsidR="008C0B08">
        <w:rPr>
          <w:rFonts w:hint="eastAsia"/>
          <w:kern w:val="0"/>
          <w:szCs w:val="21"/>
        </w:rPr>
        <w:t>合力为：</w:t>
      </w:r>
    </w:p>
    <w:p w:rsidR="008C0B08" w:rsidRDefault="00B45C46" w:rsidP="008C0B08">
      <w:pPr>
        <w:pStyle w:val="aa"/>
        <w:jc w:val="center"/>
      </w:pPr>
      <w:r w:rsidRPr="008C0B08">
        <w:rPr>
          <w:position w:val="-24"/>
        </w:rPr>
        <w:object w:dxaOrig="2540" w:dyaOrig="620">
          <v:shape id="_x0000_i1034" type="#_x0000_t75" style="width:126.75pt;height:31.5pt" o:ole="">
            <v:imagedata r:id="rId34" o:title=""/>
          </v:shape>
          <o:OLEObject Type="Embed" ProgID="Equation.DSMT4" ShapeID="_x0000_i1034" DrawAspect="Content" ObjectID="_1579021952" r:id="rId35"/>
        </w:object>
      </w:r>
    </w:p>
    <w:p w:rsidR="00B45C46" w:rsidRDefault="00B45C46" w:rsidP="00B45C46">
      <w:pPr>
        <w:pStyle w:val="aa"/>
        <w:ind w:firstLineChars="1687" w:firstLine="3543"/>
      </w:pPr>
      <w:r w:rsidRPr="00B45C46">
        <w:rPr>
          <w:position w:val="-24"/>
        </w:rPr>
        <w:object w:dxaOrig="2160" w:dyaOrig="620">
          <v:shape id="_x0000_i1035" type="#_x0000_t75" style="width:108pt;height:31.5pt" o:ole="">
            <v:imagedata r:id="rId36" o:title=""/>
          </v:shape>
          <o:OLEObject Type="Embed" ProgID="Equation.DSMT4" ShapeID="_x0000_i1035" DrawAspect="Content" ObjectID="_1579021953" r:id="rId37"/>
        </w:object>
      </w:r>
    </w:p>
    <w:p w:rsidR="00B45C46" w:rsidRDefault="00B45C46" w:rsidP="00B45C46">
      <w:pPr>
        <w:pStyle w:val="aa"/>
        <w:ind w:firstLineChars="1687" w:firstLine="3543"/>
        <w:jc w:val="left"/>
      </w:pPr>
      <w:r w:rsidRPr="00B45C46">
        <w:rPr>
          <w:position w:val="-24"/>
        </w:rPr>
        <w:object w:dxaOrig="1560" w:dyaOrig="620">
          <v:shape id="_x0000_i1036" type="#_x0000_t75" style="width:78pt;height:31.5pt" o:ole="">
            <v:imagedata r:id="rId38" o:title=""/>
          </v:shape>
          <o:OLEObject Type="Embed" ProgID="Equation.DSMT4" ShapeID="_x0000_i1036" DrawAspect="Content" ObjectID="_1579021954" r:id="rId39"/>
        </w:object>
      </w:r>
    </w:p>
    <w:p w:rsidR="00B45C46" w:rsidRDefault="00B45C46" w:rsidP="00B45C46">
      <w:pPr>
        <w:pStyle w:val="aa"/>
        <w:ind w:right="420"/>
        <w:jc w:val="right"/>
        <w:rPr>
          <w:sz w:val="24"/>
        </w:rPr>
      </w:pPr>
      <w:r w:rsidRPr="00B45C46">
        <w:rPr>
          <w:position w:val="-20"/>
        </w:rPr>
        <w:object w:dxaOrig="1060" w:dyaOrig="440">
          <v:shape id="_x0000_i1037" type="#_x0000_t75" style="width:53.25pt;height:21.75pt" o:ole="">
            <v:imagedata r:id="rId40" o:title=""/>
          </v:shape>
          <o:OLEObject Type="Embed" ProgID="Equation.DSMT4" ShapeID="_x0000_i1037" DrawAspect="Content" ObjectID="_1579021955" r:id="rId41"/>
        </w:object>
      </w:r>
      <w:r>
        <w:tab/>
      </w:r>
      <w:r>
        <w:tab/>
      </w:r>
      <w:r>
        <w:tab/>
      </w:r>
      <w:r>
        <w:tab/>
      </w:r>
      <w:r>
        <w:tab/>
      </w:r>
      <w:r>
        <w:tab/>
      </w:r>
      <w:r>
        <w:tab/>
      </w:r>
      <w:r>
        <w:tab/>
        <w:t xml:space="preserve">  </w:t>
      </w:r>
      <w:r w:rsidRPr="00B45C46">
        <w:rPr>
          <w:rFonts w:hint="eastAsia"/>
          <w:sz w:val="24"/>
        </w:rPr>
        <w:t xml:space="preserve"> (</w:t>
      </w:r>
      <w:r w:rsidRPr="00B45C46">
        <w:rPr>
          <w:sz w:val="24"/>
        </w:rPr>
        <w:t>2-8</w:t>
      </w:r>
      <w:r w:rsidRPr="00B45C46">
        <w:rPr>
          <w:rFonts w:hint="eastAsia"/>
          <w:sz w:val="24"/>
        </w:rPr>
        <w:t>)</w:t>
      </w:r>
    </w:p>
    <w:p w:rsidR="00B45C46" w:rsidRDefault="00B45C46" w:rsidP="00EB498E">
      <w:pPr>
        <w:pStyle w:val="a9"/>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w:t>
      </w:r>
      <w:proofErr w:type="gramStart"/>
      <w:r w:rsidR="00276F98">
        <w:t>凸台</w:t>
      </w:r>
      <w:proofErr w:type="gramEnd"/>
      <w:r w:rsidR="00276F98">
        <w:t>形成的角度也是固定的</w:t>
      </w:r>
      <w:r w:rsidR="00276F98">
        <w:rPr>
          <w:rFonts w:hint="eastAsia"/>
        </w:rPr>
        <w:t>，即可作为一个已知常量。</w:t>
      </w:r>
    </w:p>
    <w:p w:rsidR="00276F98" w:rsidRDefault="00276F98" w:rsidP="00EB498E">
      <w:pPr>
        <w:pStyle w:val="a9"/>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rsidR="0081218B" w:rsidRDefault="0081218B" w:rsidP="0081218B">
      <w:pPr>
        <w:pStyle w:val="aa"/>
        <w:jc w:val="center"/>
      </w:pPr>
      <w:r>
        <w:rPr>
          <w:noProof/>
        </w:rPr>
        <w:drawing>
          <wp:inline distT="0" distB="0" distL="0" distR="0" wp14:anchorId="19DAA463" wp14:editId="20D3EB76">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rsidR="0081218B" w:rsidRDefault="0081218B" w:rsidP="0081218B">
      <w:pPr>
        <w:pStyle w:val="aa"/>
        <w:jc w:val="center"/>
      </w:pPr>
      <w:r>
        <w:rPr>
          <w:rFonts w:hint="eastAsia"/>
        </w:rPr>
        <w:t>图</w:t>
      </w:r>
      <w:r>
        <w:rPr>
          <w:rFonts w:hint="eastAsia"/>
        </w:rPr>
        <w:t>2-</w:t>
      </w:r>
      <w:r>
        <w:t xml:space="preserve">7 </w:t>
      </w:r>
      <w:r>
        <w:rPr>
          <w:rFonts w:hint="eastAsia"/>
        </w:rPr>
        <w:t>简支梁模型</w:t>
      </w:r>
    </w:p>
    <w:p w:rsidR="0081218B" w:rsidRDefault="0081218B" w:rsidP="00EB498E">
      <w:pPr>
        <w:pStyle w:val="a9"/>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v:shape id="_x0000_i1038" type="#_x0000_t75" style="width:80.25pt;height:18pt" o:ole="">
            <v:imagedata r:id="rId43" o:title=""/>
          </v:shape>
          <o:OLEObject Type="Embed" ProgID="Equation.DSMT4" ShapeID="_x0000_i1038" DrawAspect="Content" ObjectID="_1579021956" r:id="rId44"/>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rsidR="00D27BEB" w:rsidRDefault="00D27BEB" w:rsidP="00D27BEB">
      <w:pPr>
        <w:pStyle w:val="a9"/>
        <w:wordWrap w:val="0"/>
        <w:spacing w:line="240" w:lineRule="auto"/>
        <w:ind w:left="60" w:firstLineChars="0" w:firstLine="420"/>
        <w:jc w:val="right"/>
      </w:pPr>
      <w:r w:rsidRPr="00D27BEB">
        <w:rPr>
          <w:position w:val="-24"/>
        </w:rPr>
        <w:object w:dxaOrig="2980" w:dyaOrig="639">
          <v:shape id="_x0000_i1039" type="#_x0000_t75" style="width:148.5pt;height:32.25pt" o:ole="">
            <v:imagedata r:id="rId45" o:title=""/>
          </v:shape>
          <o:OLEObject Type="Embed" ProgID="Equation.DSMT4" ShapeID="_x0000_i1039" DrawAspect="Content" ObjectID="_1579021957" r:id="rId46"/>
        </w:object>
      </w:r>
      <w:r>
        <w:t xml:space="preserve">                      (2-9)</w:t>
      </w:r>
    </w:p>
    <w:p w:rsidR="00403A2D" w:rsidRDefault="00D27BEB" w:rsidP="00403A2D">
      <w:pPr>
        <w:pStyle w:val="a9"/>
        <w:wordWrap w:val="0"/>
        <w:spacing w:line="240" w:lineRule="auto"/>
        <w:ind w:left="60" w:firstLineChars="0" w:firstLine="420"/>
        <w:jc w:val="right"/>
      </w:pPr>
      <w:r w:rsidRPr="00D27BEB">
        <w:rPr>
          <w:position w:val="-24"/>
        </w:rPr>
        <w:object w:dxaOrig="3900" w:dyaOrig="639">
          <v:shape id="_x0000_i1040" type="#_x0000_t75" style="width:195pt;height:32.25pt" o:ole="">
            <v:imagedata r:id="rId47" o:title=""/>
          </v:shape>
          <o:OLEObject Type="Embed" ProgID="Equation.DSMT4" ShapeID="_x0000_i1040" DrawAspect="Content" ObjectID="_1579021958" r:id="rId48"/>
        </w:object>
      </w:r>
      <w:r>
        <w:t xml:space="preserve">  </w:t>
      </w:r>
      <w:r w:rsidR="00851629">
        <w:t xml:space="preserve">  </w:t>
      </w:r>
      <w:r>
        <w:t xml:space="preserve">  </w:t>
      </w:r>
      <w:r w:rsidR="00851629">
        <w:t xml:space="preserve"> </w:t>
      </w:r>
      <w:r>
        <w:t xml:space="preserve">           (2-10)</w:t>
      </w:r>
    </w:p>
    <w:p w:rsidR="00D27BEB" w:rsidRDefault="00403A2D" w:rsidP="00403A2D">
      <w:pPr>
        <w:pStyle w:val="a9"/>
        <w:ind w:firstLine="480"/>
      </w:pPr>
      <w:r>
        <w:rPr>
          <w:rFonts w:hint="eastAsia"/>
        </w:rPr>
        <w:t>梁的横截面某处的线应力大小【</w:t>
      </w:r>
      <w:r>
        <w:rPr>
          <w:rFonts w:hint="eastAsia"/>
        </w:rPr>
        <w:t>22=</w:t>
      </w:r>
      <w:r>
        <w:rPr>
          <w:rFonts w:hint="eastAsia"/>
        </w:rPr>
        <w:t>小论文</w:t>
      </w:r>
      <w:r>
        <w:rPr>
          <w:rFonts w:hint="eastAsia"/>
        </w:rPr>
        <w:t>5</w:t>
      </w:r>
      <w:r>
        <w:rPr>
          <w:rFonts w:hint="eastAsia"/>
        </w:rPr>
        <w:t>】为：</w:t>
      </w:r>
    </w:p>
    <w:p w:rsidR="00403A2D" w:rsidRDefault="00851629" w:rsidP="00851629">
      <w:pPr>
        <w:pStyle w:val="a9"/>
        <w:wordWrap w:val="0"/>
        <w:spacing w:line="240" w:lineRule="auto"/>
        <w:ind w:firstLineChars="0" w:firstLine="0"/>
        <w:jc w:val="right"/>
      </w:pPr>
      <w:r w:rsidRPr="00851629">
        <w:rPr>
          <w:position w:val="-30"/>
        </w:rPr>
        <w:object w:dxaOrig="940" w:dyaOrig="680">
          <v:shape id="_x0000_i1041" type="#_x0000_t75" style="width:46.5pt;height:33.75pt" o:ole="">
            <v:imagedata r:id="rId49" o:title=""/>
          </v:shape>
          <o:OLEObject Type="Embed" ProgID="Equation.DSMT4" ShapeID="_x0000_i1041" DrawAspect="Content" ObjectID="_1579021959" r:id="rId50"/>
        </w:object>
      </w:r>
      <w:r>
        <w:tab/>
      </w:r>
      <w:r>
        <w:tab/>
      </w:r>
      <w:r>
        <w:tab/>
      </w:r>
      <w:r>
        <w:tab/>
      </w:r>
      <w:r>
        <w:tab/>
      </w:r>
      <w:r>
        <w:tab/>
      </w:r>
      <w:r>
        <w:tab/>
      </w:r>
      <w:r>
        <w:tab/>
      </w:r>
      <w:r>
        <w:tab/>
        <w:t>(2-11)</w:t>
      </w:r>
    </w:p>
    <w:p w:rsidR="00851629" w:rsidRDefault="00851629" w:rsidP="00851629">
      <w:pPr>
        <w:pStyle w:val="a9"/>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v:shape id="_x0000_i1042" type="#_x0000_t75" style="width:12pt;height:18pt" o:ole="">
            <v:imagedata r:id="rId51" o:title=""/>
          </v:shape>
          <o:OLEObject Type="Embed" ProgID="Equation.DSMT4" ShapeID="_x0000_i1042" DrawAspect="Content" ObjectID="_1579021960" r:id="rId52"/>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rsidR="00B6687B" w:rsidRDefault="00B6687B" w:rsidP="00B6687B">
      <w:pPr>
        <w:pStyle w:val="a9"/>
        <w:spacing w:line="240" w:lineRule="auto"/>
        <w:ind w:firstLineChars="0" w:firstLine="420"/>
        <w:jc w:val="right"/>
      </w:pPr>
      <w:r w:rsidRPr="00B6687B">
        <w:rPr>
          <w:position w:val="-30"/>
        </w:rPr>
        <w:object w:dxaOrig="1260" w:dyaOrig="700">
          <v:shape id="_x0000_i1043" type="#_x0000_t75" style="width:63pt;height:35.25pt" o:ole="">
            <v:imagedata r:id="rId53" o:title=""/>
          </v:shape>
          <o:OLEObject Type="Embed" ProgID="Equation.DSMT4" ShapeID="_x0000_i1043" DrawAspect="Content" ObjectID="_1579021961" r:id="rId54"/>
        </w:object>
      </w:r>
      <w:r>
        <w:tab/>
      </w:r>
      <w:r>
        <w:tab/>
      </w:r>
      <w:r>
        <w:tab/>
      </w:r>
      <w:r>
        <w:tab/>
      </w:r>
      <w:r>
        <w:tab/>
      </w:r>
      <w:r>
        <w:tab/>
      </w:r>
      <w:r>
        <w:tab/>
      </w:r>
      <w:r>
        <w:tab/>
        <w:t>(2-12)</w:t>
      </w:r>
    </w:p>
    <w:p w:rsidR="00B6687B" w:rsidRDefault="005F6FEB" w:rsidP="00B6687B">
      <w:pPr>
        <w:pStyle w:val="a9"/>
        <w:ind w:firstLine="480"/>
      </w:pPr>
      <w:r>
        <w:rPr>
          <w:rFonts w:hint="eastAsia"/>
        </w:rPr>
        <w:t>由于</w:t>
      </w:r>
      <w:r w:rsidRPr="00070BEF">
        <w:rPr>
          <w:position w:val="-12"/>
        </w:rPr>
        <w:object w:dxaOrig="240" w:dyaOrig="360">
          <v:shape id="_x0000_i1044" type="#_x0000_t75" style="width:12pt;height:18pt" o:ole="">
            <v:imagedata r:id="rId51" o:title=""/>
          </v:shape>
          <o:OLEObject Type="Embed" ProgID="Equation.DSMT4" ShapeID="_x0000_i1044" DrawAspect="Content" ObjectID="_1579021962" r:id="rId55"/>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rsidR="005F6FEB" w:rsidRDefault="005364B3" w:rsidP="005F6FEB">
      <w:pPr>
        <w:pStyle w:val="a9"/>
        <w:wordWrap w:val="0"/>
        <w:ind w:firstLine="480"/>
        <w:jc w:val="right"/>
      </w:pPr>
      <w:r w:rsidRPr="005F6FEB">
        <w:rPr>
          <w:position w:val="-12"/>
        </w:rPr>
        <w:object w:dxaOrig="1400" w:dyaOrig="360">
          <v:shape id="_x0000_i1045" type="#_x0000_t75" style="width:69.75pt;height:18pt" o:ole="">
            <v:imagedata r:id="rId56" o:title=""/>
          </v:shape>
          <o:OLEObject Type="Embed" ProgID="Equation.DSMT4" ShapeID="_x0000_i1045" DrawAspect="Content" ObjectID="_1579021963" r:id="rId57"/>
        </w:object>
      </w:r>
      <w:r w:rsidR="005F6FEB">
        <w:tab/>
      </w:r>
      <w:r w:rsidR="005F6FEB">
        <w:tab/>
      </w:r>
      <w:r w:rsidR="005F6FEB">
        <w:tab/>
      </w:r>
      <w:r w:rsidR="005F6FEB">
        <w:tab/>
      </w:r>
      <w:r w:rsidR="005F6FEB">
        <w:tab/>
      </w:r>
      <w:r w:rsidR="005F6FEB">
        <w:tab/>
      </w:r>
      <w:r w:rsidR="005F6FEB">
        <w:tab/>
      </w:r>
      <w:r w:rsidR="005F6FEB">
        <w:tab/>
        <w:t>(2-13)</w:t>
      </w:r>
    </w:p>
    <w:p w:rsidR="005F6FEB" w:rsidRDefault="00403D22" w:rsidP="005F6FEB">
      <w:pPr>
        <w:pStyle w:val="a9"/>
        <w:ind w:firstLine="480"/>
      </w:pPr>
      <w:r>
        <w:rPr>
          <w:rFonts w:hint="eastAsia"/>
        </w:rPr>
        <w:t>而应力和应变的关系为：</w:t>
      </w:r>
    </w:p>
    <w:p w:rsidR="00403D22" w:rsidRDefault="00403D22" w:rsidP="00403D22">
      <w:pPr>
        <w:pStyle w:val="a9"/>
        <w:spacing w:line="240" w:lineRule="auto"/>
        <w:ind w:firstLine="480"/>
        <w:jc w:val="right"/>
      </w:pPr>
      <w:r w:rsidRPr="00403D22">
        <w:rPr>
          <w:position w:val="-24"/>
        </w:rPr>
        <w:object w:dxaOrig="820" w:dyaOrig="620">
          <v:shape id="_x0000_i1046" type="#_x0000_t75" style="width:40.5pt;height:31.5pt" o:ole="">
            <v:imagedata r:id="rId58" o:title=""/>
          </v:shape>
          <o:OLEObject Type="Embed" ProgID="Equation.DSMT4" ShapeID="_x0000_i1046" DrawAspect="Content" ObjectID="_1579021964" r:id="rId59"/>
        </w:object>
      </w:r>
      <w:r>
        <w:tab/>
      </w:r>
      <w:r>
        <w:tab/>
      </w:r>
      <w:r>
        <w:tab/>
      </w:r>
      <w:r>
        <w:tab/>
      </w:r>
      <w:r>
        <w:tab/>
      </w:r>
      <w:r>
        <w:tab/>
      </w:r>
      <w:r>
        <w:tab/>
      </w:r>
      <w:r>
        <w:tab/>
      </w:r>
      <w:r>
        <w:tab/>
      </w:r>
      <w:r>
        <w:rPr>
          <w:rFonts w:hint="eastAsia"/>
        </w:rPr>
        <w:t>(</w:t>
      </w:r>
      <w:r>
        <w:t>2-14</w:t>
      </w:r>
      <w:r>
        <w:rPr>
          <w:rFonts w:hint="eastAsia"/>
        </w:rPr>
        <w:t>)</w:t>
      </w:r>
    </w:p>
    <w:p w:rsidR="00097AEB" w:rsidRDefault="00097AEB" w:rsidP="00097AEB">
      <w:pPr>
        <w:pStyle w:val="a9"/>
        <w:ind w:firstLine="480"/>
      </w:pPr>
      <w:r>
        <w:rPr>
          <w:rFonts w:hint="eastAsia"/>
        </w:rPr>
        <w:t>E</w:t>
      </w:r>
      <w:r>
        <w:rPr>
          <w:rFonts w:hint="eastAsia"/>
        </w:rPr>
        <w:t>即杨氏模量，</w:t>
      </w:r>
      <w:r w:rsidRPr="00097AEB">
        <w:rPr>
          <w:position w:val="-12"/>
        </w:rPr>
        <w:object w:dxaOrig="260" w:dyaOrig="360">
          <v:shape id="_x0000_i1047" type="#_x0000_t75" style="width:12.75pt;height:18pt" o:ole="">
            <v:imagedata r:id="rId60" o:title=""/>
          </v:shape>
          <o:OLEObject Type="Embed" ProgID="Equation.DSMT4" ShapeID="_x0000_i1047" DrawAspect="Content" ObjectID="_1579021965" r:id="rId61"/>
        </w:object>
      </w:r>
      <w:r>
        <w:t>为刚体在</w:t>
      </w:r>
      <w:r>
        <w:t>x</w:t>
      </w:r>
      <w:r>
        <w:t>处的应变</w:t>
      </w:r>
      <w:r>
        <w:rPr>
          <w:rFonts w:hint="eastAsia"/>
        </w:rPr>
        <w:t>，即：</w:t>
      </w:r>
    </w:p>
    <w:p w:rsidR="00097AEB" w:rsidRDefault="00097AEB" w:rsidP="00097AEB">
      <w:pPr>
        <w:pStyle w:val="a9"/>
        <w:spacing w:line="240" w:lineRule="auto"/>
        <w:ind w:firstLine="480"/>
        <w:jc w:val="right"/>
      </w:pPr>
      <w:r w:rsidRPr="00097AEB">
        <w:rPr>
          <w:position w:val="-30"/>
        </w:rPr>
        <w:object w:dxaOrig="940" w:dyaOrig="680">
          <v:shape id="_x0000_i1048" type="#_x0000_t75" style="width:46.5pt;height:33.75pt" o:ole="">
            <v:imagedata r:id="rId62" o:title=""/>
          </v:shape>
          <o:OLEObject Type="Embed" ProgID="Equation.DSMT4" ShapeID="_x0000_i1048" DrawAspect="Content" ObjectID="_1579021966" r:id="rId63"/>
        </w:object>
      </w:r>
      <w:r>
        <w:tab/>
      </w:r>
      <w:r>
        <w:tab/>
      </w:r>
      <w:r>
        <w:tab/>
      </w:r>
      <w:r>
        <w:tab/>
      </w:r>
      <w:r>
        <w:tab/>
      </w:r>
      <w:r>
        <w:tab/>
      </w:r>
      <w:r>
        <w:tab/>
      </w:r>
      <w:r>
        <w:tab/>
      </w:r>
      <w:r>
        <w:tab/>
        <w:t>(2-15)</w:t>
      </w:r>
    </w:p>
    <w:p w:rsidR="00097AEB" w:rsidRDefault="00097AEB" w:rsidP="00097AEB">
      <w:pPr>
        <w:pStyle w:val="a9"/>
        <w:ind w:firstLine="480"/>
      </w:pPr>
      <w:r>
        <w:rPr>
          <w:rFonts w:hint="eastAsia"/>
        </w:rPr>
        <w:t>故总应变为：</w:t>
      </w:r>
    </w:p>
    <w:p w:rsidR="00097AEB" w:rsidRDefault="00097AEB" w:rsidP="00097AEB">
      <w:pPr>
        <w:pStyle w:val="a9"/>
        <w:spacing w:line="240" w:lineRule="auto"/>
        <w:ind w:firstLine="480"/>
        <w:jc w:val="right"/>
      </w:pPr>
      <w:r w:rsidRPr="00097AEB">
        <w:rPr>
          <w:position w:val="-30"/>
        </w:rPr>
        <w:object w:dxaOrig="1620" w:dyaOrig="720">
          <v:shape id="_x0000_i1049" type="#_x0000_t75" style="width:81pt;height:36pt" o:ole="">
            <v:imagedata r:id="rId64" o:title=""/>
          </v:shape>
          <o:OLEObject Type="Embed" ProgID="Equation.DSMT4" ShapeID="_x0000_i1049" DrawAspect="Content" ObjectID="_1579021967" r:id="rId65"/>
        </w:object>
      </w:r>
      <w:r>
        <w:tab/>
      </w:r>
      <w:r w:rsidR="00A2282C">
        <w:tab/>
      </w:r>
      <w:r>
        <w:tab/>
      </w:r>
      <w:r>
        <w:tab/>
      </w:r>
      <w:r>
        <w:tab/>
      </w:r>
      <w:r>
        <w:tab/>
      </w:r>
      <w:r>
        <w:tab/>
        <w:t>(2-16)</w:t>
      </w:r>
    </w:p>
    <w:p w:rsidR="00097AEB" w:rsidRDefault="00097AEB" w:rsidP="00097AEB">
      <w:pPr>
        <w:pStyle w:val="a9"/>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rsidR="00BE41AD" w:rsidRDefault="00D47471" w:rsidP="00D47471">
      <w:pPr>
        <w:pStyle w:val="a9"/>
        <w:spacing w:line="240" w:lineRule="auto"/>
        <w:ind w:firstLine="480"/>
        <w:jc w:val="right"/>
      </w:pPr>
      <w:r w:rsidRPr="00D47471">
        <w:rPr>
          <w:position w:val="-24"/>
        </w:rPr>
        <w:object w:dxaOrig="1380" w:dyaOrig="620">
          <v:shape id="_x0000_i1050" type="#_x0000_t75" style="width:69pt;height:31.5pt" o:ole="">
            <v:imagedata r:id="rId66" o:title=""/>
          </v:shape>
          <o:OLEObject Type="Embed" ProgID="Equation.DSMT4" ShapeID="_x0000_i1050" DrawAspect="Content" ObjectID="_1579021968" r:id="rId67"/>
        </w:object>
      </w:r>
      <w:r>
        <w:tab/>
      </w:r>
      <w:r>
        <w:tab/>
      </w:r>
      <w:r>
        <w:tab/>
      </w:r>
      <w:r>
        <w:tab/>
      </w:r>
      <w:r>
        <w:tab/>
      </w:r>
      <w:r>
        <w:tab/>
      </w:r>
      <w:r>
        <w:tab/>
      </w:r>
      <w:r>
        <w:tab/>
        <w:t>(2-17)</w:t>
      </w:r>
    </w:p>
    <w:p w:rsidR="00D47471" w:rsidRDefault="005122EF" w:rsidP="00D47471">
      <w:pPr>
        <w:pStyle w:val="a9"/>
        <w:ind w:firstLine="480"/>
      </w:pPr>
      <w:r>
        <w:t>其中</w:t>
      </w:r>
      <w:r w:rsidRPr="005122EF">
        <w:rPr>
          <w:position w:val="-12"/>
        </w:rPr>
        <w:object w:dxaOrig="260" w:dyaOrig="360">
          <v:shape id="_x0000_i1051" type="#_x0000_t75" style="width:12.75pt;height:18pt" o:ole="">
            <v:imagedata r:id="rId68" o:title=""/>
          </v:shape>
          <o:OLEObject Type="Embed" ProgID="Equation.DSMT4" ShapeID="_x0000_i1051" DrawAspect="Content" ObjectID="_1579021969" r:id="rId69"/>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rsidR="005122EF" w:rsidRDefault="005122EF" w:rsidP="005364B3">
      <w:pPr>
        <w:pStyle w:val="a9"/>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rsidR="005122EF" w:rsidRDefault="005364B3" w:rsidP="005364B3">
      <w:pPr>
        <w:pStyle w:val="a9"/>
        <w:wordWrap w:val="0"/>
        <w:ind w:firstLineChars="0" w:firstLine="0"/>
        <w:jc w:val="right"/>
      </w:pPr>
      <w:r w:rsidRPr="005364B3">
        <w:rPr>
          <w:position w:val="-12"/>
        </w:rPr>
        <w:object w:dxaOrig="840" w:dyaOrig="360">
          <v:shape id="_x0000_i1052" type="#_x0000_t75" style="width:42pt;height:18pt" o:ole="">
            <v:imagedata r:id="rId70" o:title=""/>
          </v:shape>
          <o:OLEObject Type="Embed" ProgID="Equation.DSMT4" ShapeID="_x0000_i1052" DrawAspect="Content" ObjectID="_1579021970" r:id="rId71"/>
        </w:object>
      </w:r>
      <w:r>
        <w:tab/>
      </w:r>
      <w:r>
        <w:tab/>
      </w:r>
      <w:r>
        <w:tab/>
      </w:r>
      <w:r>
        <w:tab/>
      </w:r>
      <w:r>
        <w:tab/>
      </w:r>
      <w:r>
        <w:tab/>
      </w:r>
      <w:r>
        <w:tab/>
      </w:r>
      <w:r>
        <w:tab/>
        <w:t>(2-18)</w:t>
      </w:r>
    </w:p>
    <w:p w:rsidR="005364B3" w:rsidRDefault="005364B3" w:rsidP="005364B3">
      <w:pPr>
        <w:pStyle w:val="a9"/>
        <w:ind w:firstLine="480"/>
      </w:pPr>
      <w:r>
        <w:rPr>
          <w:rFonts w:hint="eastAsia"/>
        </w:rPr>
        <w:t>K</w:t>
      </w:r>
      <w:r>
        <w:rPr>
          <w:rFonts w:hint="eastAsia"/>
        </w:rPr>
        <w:t>为比例系数，由应变片灵敏度、弹性模量、输入电压以及</w:t>
      </w:r>
      <w:proofErr w:type="gramStart"/>
      <w:r>
        <w:rPr>
          <w:rFonts w:hint="eastAsia"/>
        </w:rPr>
        <w:t>凸台角度</w:t>
      </w:r>
      <w:proofErr w:type="gramEnd"/>
      <w:r>
        <w:rPr>
          <w:rFonts w:hint="eastAsia"/>
        </w:rPr>
        <w:t>等决定，大型预制构件生产时，可以测得该参数的大小。</w:t>
      </w:r>
    </w:p>
    <w:p w:rsidR="00B31C97" w:rsidRDefault="005364B3" w:rsidP="005364B3">
      <w:pPr>
        <w:pStyle w:val="a9"/>
        <w:ind w:firstLine="480"/>
      </w:pPr>
      <w:r>
        <w:t>至此</w:t>
      </w:r>
      <w:r>
        <w:rPr>
          <w:rFonts w:hint="eastAsia"/>
        </w:rPr>
        <w:t>，在理论上已证明无线无源传感器及相关装换装置可以实现钢绞线预应力的长期、有效检测。</w:t>
      </w:r>
      <w:r w:rsidR="00B31C97">
        <w:br w:type="page"/>
      </w:r>
    </w:p>
    <w:p w:rsidR="00A5542C" w:rsidRPr="00A5542C" w:rsidRDefault="00A5542C" w:rsidP="00A5542C">
      <w:pPr>
        <w:pStyle w:val="1"/>
      </w:pPr>
      <w:r w:rsidRPr="00A5542C">
        <w:rPr>
          <w:rFonts w:hint="eastAsia"/>
        </w:rPr>
        <w:lastRenderedPageBreak/>
        <w:t>第三章</w:t>
      </w:r>
      <w:r w:rsidRPr="00A5542C">
        <w:rPr>
          <w:rFonts w:hint="eastAsia"/>
        </w:rPr>
        <w:t xml:space="preserve"> </w:t>
      </w:r>
      <w:r>
        <w:rPr>
          <w:rFonts w:hint="eastAsia"/>
        </w:rPr>
        <w:t>系统架构总体设计与介绍</w:t>
      </w:r>
    </w:p>
    <w:p w:rsidR="005364B3" w:rsidRDefault="008B795A" w:rsidP="00616145">
      <w:pPr>
        <w:pStyle w:val="a9"/>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r w:rsidR="008A237D">
        <w:rPr>
          <w:rFonts w:hint="eastAsia"/>
        </w:rPr>
        <w:t>Spring</w:t>
      </w:r>
      <w:r w:rsidR="008A237D">
        <w:t>MVC</w:t>
      </w:r>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CB7BA1" w:rsidRPr="00CB7BA1">
        <w:rPr>
          <w:rFonts w:hint="eastAsia"/>
          <w:highlight w:val="yellow"/>
        </w:rPr>
        <w:t>预警</w:t>
      </w:r>
      <w:r w:rsidR="00CB7BA1">
        <w:rPr>
          <w:rFonts w:hint="eastAsia"/>
        </w:rPr>
        <w:t>，传感器信息的录入、管理以及员工信息的管理等功能。</w:t>
      </w:r>
    </w:p>
    <w:p w:rsidR="00CB7BA1" w:rsidRDefault="00CB7BA1" w:rsidP="00DD5E44">
      <w:pPr>
        <w:pStyle w:val="2"/>
        <w:spacing w:before="60" w:after="60"/>
        <w:ind w:rightChars="0" w:right="0"/>
        <w:jc w:val="both"/>
        <w:rPr>
          <w:kern w:val="2"/>
          <w:sz w:val="32"/>
          <w:szCs w:val="32"/>
        </w:rPr>
      </w:pPr>
      <w:bookmarkStart w:id="35" w:name="_Toc10074"/>
      <w:r w:rsidRPr="00CB7BA1">
        <w:rPr>
          <w:rFonts w:hint="eastAsia"/>
          <w:kern w:val="2"/>
          <w:sz w:val="32"/>
          <w:szCs w:val="32"/>
        </w:rPr>
        <w:t xml:space="preserve">3.1 </w:t>
      </w:r>
      <w:r w:rsidRPr="00CB7BA1">
        <w:rPr>
          <w:rFonts w:hint="eastAsia"/>
          <w:kern w:val="2"/>
          <w:sz w:val="32"/>
          <w:szCs w:val="32"/>
        </w:rPr>
        <w:t>系统需求分析</w:t>
      </w:r>
      <w:bookmarkEnd w:id="35"/>
    </w:p>
    <w:p w:rsidR="00DD5E44" w:rsidRDefault="00C82544" w:rsidP="001E75F6">
      <w:pPr>
        <w:pStyle w:val="a9"/>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rsidR="00A760B4" w:rsidRDefault="00121D33" w:rsidP="001E75F6">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rsidR="00121D33" w:rsidRDefault="00647E06" w:rsidP="00F202CF">
      <w:pPr>
        <w:pStyle w:val="a9"/>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rsidR="00446CF0" w:rsidRDefault="00446CF0" w:rsidP="00F202CF">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rsidR="00446CF0" w:rsidRDefault="00446CF0" w:rsidP="00F202CF">
      <w:pPr>
        <w:pStyle w:val="a9"/>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rsidR="00AB0A51" w:rsidRDefault="00AB0A51" w:rsidP="00F202CF">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rsidR="00FC01DA" w:rsidRDefault="00AB0A51" w:rsidP="00F202CF">
      <w:pPr>
        <w:pStyle w:val="a9"/>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r w:rsidR="00243D82">
        <w:t>端需要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回归预测，对于马上到那临界区的构件提前做出预警，以便提前整修加固。</w:t>
      </w:r>
      <w:r w:rsidR="00FC01DA">
        <w:br w:type="page"/>
      </w:r>
    </w:p>
    <w:p w:rsidR="00FC01DA" w:rsidRPr="00FC01DA" w:rsidRDefault="00FC01DA" w:rsidP="00FC01DA">
      <w:pPr>
        <w:pStyle w:val="2"/>
        <w:spacing w:before="60" w:after="60"/>
        <w:ind w:rightChars="0" w:right="0"/>
        <w:jc w:val="both"/>
        <w:rPr>
          <w:kern w:val="2"/>
          <w:sz w:val="32"/>
          <w:szCs w:val="32"/>
        </w:rPr>
      </w:pPr>
      <w:bookmarkStart w:id="36" w:name="_Toc29717"/>
      <w:r w:rsidRPr="00FC01DA">
        <w:rPr>
          <w:rFonts w:hint="eastAsia"/>
          <w:kern w:val="2"/>
          <w:sz w:val="32"/>
          <w:szCs w:val="32"/>
        </w:rPr>
        <w:lastRenderedPageBreak/>
        <w:t xml:space="preserve">3.2 </w:t>
      </w:r>
      <w:r w:rsidRPr="00FC01DA">
        <w:rPr>
          <w:rFonts w:hint="eastAsia"/>
          <w:kern w:val="2"/>
          <w:sz w:val="32"/>
          <w:szCs w:val="32"/>
        </w:rPr>
        <w:t>系统整体架构</w:t>
      </w:r>
      <w:bookmarkEnd w:id="36"/>
    </w:p>
    <w:p w:rsidR="00AB0A51" w:rsidRDefault="00FC01DA" w:rsidP="00F202CF">
      <w:pPr>
        <w:pStyle w:val="a9"/>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w:t>
      </w:r>
      <w:r w:rsidR="00996596">
        <w:rPr>
          <w:rFonts w:hint="eastAsia"/>
        </w:rPr>
        <w:t>需求</w:t>
      </w:r>
      <w:r w:rsidR="00FD1A5E">
        <w:rPr>
          <w:rFonts w:hint="eastAsia"/>
        </w:rPr>
        <w:t>。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rsidR="00FD1A5E" w:rsidRDefault="00CF0DF1" w:rsidP="00E55CCD">
      <w:pPr>
        <w:pStyle w:val="a9"/>
        <w:spacing w:line="240" w:lineRule="auto"/>
        <w:ind w:firstLineChars="0" w:firstLine="0"/>
        <w:jc w:val="center"/>
      </w:pPr>
      <w:r>
        <w:rPr>
          <w:noProof/>
        </w:rPr>
        <w:drawing>
          <wp:inline distT="0" distB="0" distL="0" distR="0">
            <wp:extent cx="5200650" cy="31972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2">
                      <a:extLst>
                        <a:ext uri="{28A0092B-C50C-407E-A947-70E740481C1C}">
                          <a14:useLocalDpi xmlns:a14="http://schemas.microsoft.com/office/drawing/2010/main" val="0"/>
                        </a:ext>
                      </a:extLst>
                    </a:blip>
                    <a:stretch>
                      <a:fillRect/>
                    </a:stretch>
                  </pic:blipFill>
                  <pic:spPr>
                    <a:xfrm>
                      <a:off x="0" y="0"/>
                      <a:ext cx="5210219" cy="3203108"/>
                    </a:xfrm>
                    <a:prstGeom prst="rect">
                      <a:avLst/>
                    </a:prstGeom>
                  </pic:spPr>
                </pic:pic>
              </a:graphicData>
            </a:graphic>
          </wp:inline>
        </w:drawing>
      </w:r>
    </w:p>
    <w:p w:rsidR="00FD1A5E" w:rsidRDefault="00FD1A5E" w:rsidP="00FD1A5E">
      <w:pPr>
        <w:pStyle w:val="ab"/>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rsidR="00ED1290" w:rsidRDefault="00FD1A5E" w:rsidP="00ED1290">
      <w:pPr>
        <w:pStyle w:val="a9"/>
        <w:ind w:firstLine="480"/>
      </w:pPr>
      <w:r>
        <w:rPr>
          <w:rFonts w:hint="eastAsia"/>
        </w:rPr>
        <w:t>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996596">
        <w:rPr>
          <w:rFonts w:hint="eastAsia"/>
        </w:rPr>
        <w:t>。</w:t>
      </w:r>
      <w:r w:rsidR="00996596">
        <w:rPr>
          <w:rFonts w:hint="eastAsia"/>
        </w:rPr>
        <w:t>App</w:t>
      </w:r>
      <w:r w:rsidR="00996596">
        <w:t>应用和服务器构成</w:t>
      </w:r>
      <w:r w:rsidR="00996596">
        <w:rPr>
          <w:rFonts w:hint="eastAsia"/>
        </w:rPr>
        <w:t>C/S</w:t>
      </w:r>
      <w:r w:rsidR="00996596">
        <w:rPr>
          <w:rFonts w:hint="eastAsia"/>
        </w:rPr>
        <w:t>，</w:t>
      </w:r>
      <w:r w:rsidR="00996596">
        <w:rPr>
          <w:rFonts w:hint="eastAsia"/>
        </w:rPr>
        <w:t>PC</w:t>
      </w:r>
      <w:r w:rsidR="00996596">
        <w:rPr>
          <w:rFonts w:hint="eastAsia"/>
        </w:rPr>
        <w:t>和服务器构成</w:t>
      </w:r>
      <w:r w:rsidR="00996596">
        <w:rPr>
          <w:rFonts w:hint="eastAsia"/>
        </w:rPr>
        <w:t>B/S</w:t>
      </w:r>
      <w:r w:rsidR="00996596">
        <w:rPr>
          <w:rFonts w:hint="eastAsia"/>
        </w:rPr>
        <w:t>结构。传统的</w:t>
      </w:r>
      <w:r w:rsidR="00996596">
        <w:rPr>
          <w:rFonts w:hint="eastAsia"/>
        </w:rPr>
        <w:t>C/S</w:t>
      </w:r>
      <w:r w:rsidR="00996596">
        <w:rPr>
          <w:rFonts w:hint="eastAsia"/>
        </w:rPr>
        <w:t>结构都是</w:t>
      </w:r>
      <w:r w:rsidR="00996596">
        <w:rPr>
          <w:rFonts w:hint="eastAsia"/>
        </w:rPr>
        <w:t>client</w:t>
      </w:r>
      <w:r w:rsidR="00996596">
        <w:rPr>
          <w:rFonts w:hint="eastAsia"/>
        </w:rPr>
        <w:t>端通过局域网直接与数据库服务器连接通信【</w:t>
      </w:r>
      <w:r w:rsidR="00996596">
        <w:rPr>
          <w:rFonts w:hint="eastAsia"/>
        </w:rPr>
        <w:t>23</w:t>
      </w:r>
      <w:r w:rsidR="00996596">
        <w:rPr>
          <w:rFonts w:hint="eastAsia"/>
        </w:rPr>
        <w:t>】</w:t>
      </w:r>
      <w:r w:rsidR="00BF435C">
        <w:rPr>
          <w:rFonts w:hint="eastAsia"/>
        </w:rPr>
        <w:t>，不需要通过</w:t>
      </w:r>
      <w:r w:rsidR="00BF435C">
        <w:rPr>
          <w:rFonts w:hint="eastAsia"/>
        </w:rPr>
        <w:t>In</w:t>
      </w:r>
      <w:r w:rsidR="00BF435C">
        <w:t>ternet</w:t>
      </w:r>
      <w:r w:rsidR="00BF435C">
        <w:t>与</w:t>
      </w:r>
      <w:r w:rsidR="00BF435C">
        <w:rPr>
          <w:rFonts w:hint="eastAsia"/>
        </w:rPr>
        <w:t>Web</w:t>
      </w:r>
      <w:r w:rsidR="00BF435C">
        <w:t>服务器相连</w:t>
      </w:r>
      <w:r w:rsidR="00BF435C">
        <w:rPr>
          <w:rFonts w:hint="eastAsia"/>
        </w:rPr>
        <w:t>。</w:t>
      </w:r>
      <w:r w:rsidR="00BF435C">
        <w:t>但是</w:t>
      </w:r>
      <w:r w:rsidR="00253DCE">
        <w:t>此处的</w:t>
      </w:r>
      <w:r w:rsidR="00253DCE">
        <w:t>client</w:t>
      </w:r>
      <w:proofErr w:type="gramStart"/>
      <w:r w:rsidR="00253DCE">
        <w:t>端却与</w:t>
      </w:r>
      <w:proofErr w:type="gramEnd"/>
      <w:r w:rsidR="00253DCE">
        <w:t>服务器通信</w:t>
      </w:r>
      <w:r w:rsidR="00253DCE">
        <w:rPr>
          <w:rFonts w:hint="eastAsia"/>
        </w:rPr>
        <w:t>，</w:t>
      </w:r>
      <w:r w:rsidR="00253DCE">
        <w:t>仿佛与</w:t>
      </w:r>
      <w:r w:rsidR="00253DCE">
        <w:rPr>
          <w:rFonts w:hint="eastAsia"/>
        </w:rPr>
        <w:t>B/S</w:t>
      </w:r>
      <w:r w:rsidR="00253DCE">
        <w:rPr>
          <w:rFonts w:hint="eastAsia"/>
        </w:rPr>
        <w:t>端并无区别</w:t>
      </w:r>
      <w:r w:rsidR="00BC24CD">
        <w:rPr>
          <w:rFonts w:hint="eastAsia"/>
        </w:rPr>
        <w:t>，</w:t>
      </w:r>
      <w:r w:rsidR="00F20D4F">
        <w:rPr>
          <w:rFonts w:hint="eastAsia"/>
        </w:rPr>
        <w:t>似</w:t>
      </w:r>
      <w:r w:rsidR="00ED1290">
        <w:rPr>
          <w:rFonts w:hint="eastAsia"/>
        </w:rPr>
        <w:t>有多余之嫌。</w:t>
      </w:r>
      <w:r w:rsidR="00BC24CD">
        <w:rPr>
          <w:rFonts w:hint="eastAsia"/>
        </w:rPr>
        <w:t>接下来会做具体解释。</w:t>
      </w:r>
    </w:p>
    <w:p w:rsidR="00BC24CD" w:rsidRDefault="00F20D4F" w:rsidP="00E55CCD">
      <w:pPr>
        <w:pStyle w:val="a9"/>
        <w:spacing w:line="240" w:lineRule="auto"/>
        <w:ind w:firstLineChars="0" w:firstLine="0"/>
        <w:jc w:val="center"/>
        <w:rPr>
          <w:rFonts w:hint="eastAsia"/>
        </w:rPr>
      </w:pPr>
      <w:r>
        <w:rPr>
          <w:rFonts w:hint="eastAsia"/>
          <w:noProof/>
        </w:rPr>
        <w:drawing>
          <wp:inline distT="0" distB="0" distL="0" distR="0">
            <wp:extent cx="4467225" cy="27432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功能.png"/>
                    <pic:cNvPicPr/>
                  </pic:nvPicPr>
                  <pic:blipFill>
                    <a:blip r:embed="rId73">
                      <a:extLst>
                        <a:ext uri="{28A0092B-C50C-407E-A947-70E740481C1C}">
                          <a14:useLocalDpi xmlns:a14="http://schemas.microsoft.com/office/drawing/2010/main" val="0"/>
                        </a:ext>
                      </a:extLst>
                    </a:blip>
                    <a:stretch>
                      <a:fillRect/>
                    </a:stretch>
                  </pic:blipFill>
                  <pic:spPr>
                    <a:xfrm>
                      <a:off x="0" y="0"/>
                      <a:ext cx="4467863" cy="2743592"/>
                    </a:xfrm>
                    <a:prstGeom prst="rect">
                      <a:avLst/>
                    </a:prstGeom>
                  </pic:spPr>
                </pic:pic>
              </a:graphicData>
            </a:graphic>
          </wp:inline>
        </w:drawing>
      </w:r>
    </w:p>
    <w:p w:rsidR="00E55CCD" w:rsidRDefault="00E55CCD" w:rsidP="00E55CCD">
      <w:pPr>
        <w:pStyle w:val="ab"/>
        <w:spacing w:after="156"/>
      </w:pPr>
      <w:r w:rsidRPr="00FD1A5E">
        <w:rPr>
          <w:rFonts w:hint="eastAsia"/>
        </w:rPr>
        <w:t>图</w:t>
      </w:r>
      <w:r w:rsidRPr="00FD1A5E">
        <w:rPr>
          <w:rFonts w:hint="eastAsia"/>
        </w:rPr>
        <w:t>3-</w:t>
      </w:r>
      <w:r>
        <w:t>2</w:t>
      </w:r>
      <w:r w:rsidRPr="00FD1A5E">
        <w:rPr>
          <w:rFonts w:hint="eastAsia"/>
        </w:rPr>
        <w:t xml:space="preserve"> </w:t>
      </w:r>
      <w:r>
        <w:rPr>
          <w:rFonts w:hint="eastAsia"/>
        </w:rPr>
        <w:t>大型预制构件采集管理</w:t>
      </w:r>
      <w:r w:rsidRPr="00FD1A5E">
        <w:rPr>
          <w:rFonts w:hint="eastAsia"/>
        </w:rPr>
        <w:t>系统</w:t>
      </w:r>
      <w:r w:rsidR="00F20D4F">
        <w:rPr>
          <w:rFonts w:hint="eastAsia"/>
        </w:rPr>
        <w:t>功能</w:t>
      </w:r>
      <w:r>
        <w:rPr>
          <w:rFonts w:hint="eastAsia"/>
        </w:rPr>
        <w:t>图</w:t>
      </w:r>
    </w:p>
    <w:p w:rsidR="00830520" w:rsidRDefault="00F20D4F" w:rsidP="00C07603">
      <w:pPr>
        <w:pStyle w:val="a9"/>
        <w:ind w:firstLine="480"/>
      </w:pPr>
      <w:r>
        <w:rPr>
          <w:rFonts w:hint="eastAsia"/>
        </w:rPr>
        <w:lastRenderedPageBreak/>
        <w:t>系统</w:t>
      </w:r>
      <w:r>
        <w:t>的功能图如图</w:t>
      </w:r>
      <w:r>
        <w:t>3</w:t>
      </w:r>
      <w:r>
        <w:rPr>
          <w:rFonts w:hint="eastAsia"/>
        </w:rPr>
        <w:t>-</w:t>
      </w:r>
      <w:r>
        <w:t>2</w:t>
      </w:r>
      <w:r>
        <w:t>所示</w:t>
      </w:r>
      <w:r w:rsidR="00AA2CFC">
        <w:rPr>
          <w:rFonts w:hint="eastAsia"/>
        </w:rPr>
        <w:t>，</w:t>
      </w:r>
      <w:r w:rsidR="00355807">
        <w:rPr>
          <w:rFonts w:hint="eastAsia"/>
        </w:rPr>
        <w:t>App</w:t>
      </w:r>
      <w:r w:rsidR="00355807">
        <w:t>端和</w:t>
      </w:r>
      <w:r w:rsidR="00355807">
        <w:rPr>
          <w:rFonts w:hint="eastAsia"/>
        </w:rPr>
        <w:t>Web</w:t>
      </w:r>
      <w:proofErr w:type="gramStart"/>
      <w:r w:rsidR="00355807">
        <w:t>端要实现</w:t>
      </w:r>
      <w:proofErr w:type="gramEnd"/>
      <w:r w:rsidR="00355807">
        <w:t>的</w:t>
      </w:r>
      <w:r w:rsidR="00C07603">
        <w:t>功能不尽相同</w:t>
      </w:r>
      <w:r w:rsidR="00C07603">
        <w:rPr>
          <w:rFonts w:hint="eastAsia"/>
        </w:rPr>
        <w:t>，</w:t>
      </w:r>
      <w:r w:rsidR="00C07603">
        <w:rPr>
          <w:rFonts w:hint="eastAsia"/>
        </w:rPr>
        <w:t>App</w:t>
      </w:r>
      <w:proofErr w:type="gramStart"/>
      <w:r w:rsidR="00C07603">
        <w:t>端主要</w:t>
      </w:r>
      <w:proofErr w:type="gramEnd"/>
      <w:r w:rsidR="00C07603">
        <w:t>实现预应力的采集</w:t>
      </w:r>
      <w:r w:rsidR="00C07603">
        <w:rPr>
          <w:rFonts w:hint="eastAsia"/>
        </w:rPr>
        <w:t>，而</w:t>
      </w:r>
      <w:r w:rsidR="00C07603">
        <w:rPr>
          <w:rFonts w:hint="eastAsia"/>
        </w:rPr>
        <w:t>Web</w:t>
      </w:r>
      <w:proofErr w:type="gramStart"/>
      <w:r w:rsidR="00C07603">
        <w:t>端需要</w:t>
      </w:r>
      <w:proofErr w:type="gramEnd"/>
      <w:r w:rsidR="00C07603">
        <w:t>实现除了信息采集之外的所有功能</w:t>
      </w:r>
      <w:r w:rsidR="00C07603">
        <w:rPr>
          <w:rFonts w:hint="eastAsia"/>
        </w:rPr>
        <w:t>。</w:t>
      </w:r>
    </w:p>
    <w:p w:rsidR="00C07603" w:rsidRDefault="008D68E5" w:rsidP="00C07603">
      <w:pPr>
        <w:pStyle w:val="a9"/>
        <w:ind w:firstLine="480"/>
      </w:pPr>
      <w:r>
        <w:rPr>
          <w:rFonts w:hint="eastAsia"/>
        </w:rPr>
        <w:t>系统各部分功能介绍如下：</w:t>
      </w:r>
    </w:p>
    <w:p w:rsidR="00AE5E0C" w:rsidRDefault="00C07603" w:rsidP="00AE5E0C">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0B2649">
        <w:t>大型预制构件信息采集管理系统</w:t>
      </w:r>
      <w:r w:rsidR="000B2649">
        <w:rPr>
          <w:rFonts w:hint="eastAsia"/>
        </w:rPr>
        <w:t>App</w:t>
      </w:r>
      <w:proofErr w:type="gramStart"/>
      <w:r w:rsidR="000B2649">
        <w:rPr>
          <w:rFonts w:hint="eastAsia"/>
        </w:rPr>
        <w:t>端主要</w:t>
      </w:r>
      <w:proofErr w:type="gramEnd"/>
      <w:r w:rsidR="000B2649">
        <w:rPr>
          <w:rFonts w:hint="eastAsia"/>
        </w:rPr>
        <w:t>负责实现“采集管理”的“采集”，是数据的来源。当置入传感器的预制构件正式服役以后，就需要实现对预应力数据的监测。</w:t>
      </w:r>
      <w:r w:rsidR="00C6536C">
        <w:rPr>
          <w:rFonts w:hint="eastAsia"/>
        </w:rPr>
        <w:t>由于读取无线信号需要</w:t>
      </w:r>
      <w:r w:rsidR="00C6536C">
        <w:rPr>
          <w:rFonts w:hint="eastAsia"/>
        </w:rPr>
        <w:t>RFID</w:t>
      </w:r>
      <w:r w:rsidR="00C6536C">
        <w:rPr>
          <w:rFonts w:hint="eastAsia"/>
        </w:rPr>
        <w:t>读写器，所以</w:t>
      </w:r>
      <w:r w:rsidR="00C6536C">
        <w:rPr>
          <w:rFonts w:hint="eastAsia"/>
        </w:rPr>
        <w:t>App</w:t>
      </w:r>
      <w:r w:rsidR="00C6536C">
        <w:t>的信息采集实际是基于串口通信的</w:t>
      </w:r>
      <w:r w:rsidR="00C6536C">
        <w:rPr>
          <w:rFonts w:hint="eastAsia"/>
        </w:rPr>
        <w:t>。</w:t>
      </w:r>
      <w:r w:rsidR="00C6536C">
        <w:t>信息采集需要在机场</w:t>
      </w:r>
      <w:r w:rsidR="00C6536C">
        <w:rPr>
          <w:rFonts w:hint="eastAsia"/>
        </w:rPr>
        <w:t>、</w:t>
      </w:r>
      <w:r w:rsidR="00C6536C">
        <w:t>铁路</w:t>
      </w:r>
      <w:r w:rsidR="00C6536C">
        <w:rPr>
          <w:rFonts w:hint="eastAsia"/>
        </w:rPr>
        <w:t>、</w:t>
      </w:r>
      <w:r w:rsidR="00C6536C">
        <w:t>高架</w:t>
      </w:r>
      <w:r w:rsidR="00C6536C">
        <w:rPr>
          <w:rFonts w:hint="eastAsia"/>
        </w:rPr>
        <w:t>、</w:t>
      </w:r>
      <w:r w:rsidR="00C6536C">
        <w:t>隧道等各种室外环境</w:t>
      </w:r>
      <w:r w:rsidR="001966E5">
        <w:t>完成</w:t>
      </w:r>
      <w:r w:rsidR="001966E5">
        <w:rPr>
          <w:rFonts w:hint="eastAsia"/>
        </w:rPr>
        <w:t>。考虑到</w:t>
      </w:r>
      <w:r w:rsidR="001966E5">
        <w:rPr>
          <w:rFonts w:hint="eastAsia"/>
        </w:rPr>
        <w:t>App</w:t>
      </w:r>
      <w:r w:rsidR="001966E5">
        <w:t>的承载设备需要具有便携性并可以实现串口通信</w:t>
      </w:r>
      <w:r w:rsidR="001966E5">
        <w:rPr>
          <w:rFonts w:hint="eastAsia"/>
        </w:rPr>
        <w:t>，</w:t>
      </w:r>
      <w:r w:rsidR="001966E5">
        <w:t>最终我们选择</w:t>
      </w:r>
      <w:r w:rsidR="001966E5">
        <w:rPr>
          <w:rFonts w:hint="eastAsia"/>
        </w:rPr>
        <w:t>Win</w:t>
      </w:r>
      <w:r w:rsidR="001966E5">
        <w:t>dows</w:t>
      </w:r>
      <w:r w:rsidR="001966E5">
        <w:t>平板电脑作为移动终端</w:t>
      </w:r>
      <w:r w:rsidR="001966E5">
        <w:rPr>
          <w:rFonts w:hint="eastAsia"/>
        </w:rPr>
        <w:t>。</w:t>
      </w:r>
      <w:r w:rsidR="001966E5">
        <w:t>与此相应</w:t>
      </w:r>
      <w:r w:rsidR="001966E5">
        <w:rPr>
          <w:rFonts w:hint="eastAsia"/>
        </w:rPr>
        <w:t>，</w:t>
      </w:r>
      <w:r w:rsidR="001966E5">
        <w:t>选择</w:t>
      </w:r>
      <w:r w:rsidR="001966E5">
        <w:rPr>
          <w:rFonts w:hint="eastAsia"/>
        </w:rPr>
        <w:t>C#</w:t>
      </w:r>
      <w:r w:rsidR="001966E5">
        <w:rPr>
          <w:rFonts w:hint="eastAsia"/>
        </w:rPr>
        <w:t>的</w:t>
      </w:r>
      <w:r w:rsidR="001966E5">
        <w:rPr>
          <w:rFonts w:hint="eastAsia"/>
        </w:rPr>
        <w:t>WPF</w:t>
      </w:r>
      <w:r w:rsidR="001966E5">
        <w:rPr>
          <w:rFonts w:hint="eastAsia"/>
        </w:rPr>
        <w:t>框架作为</w:t>
      </w:r>
      <w:r w:rsidR="001966E5">
        <w:rPr>
          <w:rFonts w:hint="eastAsia"/>
        </w:rPr>
        <w:t>App</w:t>
      </w:r>
      <w:r w:rsidR="001966E5">
        <w:rPr>
          <w:rFonts w:hint="eastAsia"/>
        </w:rPr>
        <w:t>的开发框架，</w:t>
      </w:r>
      <w:r w:rsidR="00876039">
        <w:rPr>
          <w:rFonts w:hint="eastAsia"/>
        </w:rPr>
        <w:t>W</w:t>
      </w:r>
      <w:r w:rsidR="00876039">
        <w:t>PF</w:t>
      </w:r>
      <w:r w:rsidR="00876039">
        <w:rPr>
          <w:rFonts w:hint="eastAsia"/>
        </w:rPr>
        <w:t>是</w:t>
      </w:r>
      <w:r w:rsidR="00876039">
        <w:t>微软开发的运行与</w:t>
      </w:r>
      <w:r w:rsidR="00876039">
        <w:rPr>
          <w:rFonts w:hint="eastAsia"/>
        </w:rPr>
        <w:t>.</w:t>
      </w:r>
      <w:r w:rsidR="00876039">
        <w:t>NET Framework</w:t>
      </w:r>
      <w:r w:rsidR="00876039">
        <w:t>之上的开发框架</w:t>
      </w:r>
      <w:r w:rsidR="00876039">
        <w:rPr>
          <w:rFonts w:hint="eastAsia"/>
        </w:rPr>
        <w:t>，</w:t>
      </w:r>
      <w:r w:rsidR="00876039">
        <w:t>所设计的程序在</w:t>
      </w:r>
      <w:r w:rsidR="00876039">
        <w:rPr>
          <w:rFonts w:hint="eastAsia"/>
        </w:rPr>
        <w:t>Windows</w:t>
      </w:r>
      <w:r w:rsidR="00876039">
        <w:rPr>
          <w:rFonts w:hint="eastAsia"/>
        </w:rPr>
        <w:t>环境有很好的兼容性。</w:t>
      </w:r>
      <w:r w:rsidR="000936BC">
        <w:t>如图</w:t>
      </w:r>
      <w:r w:rsidR="000936BC">
        <w:t>3</w:t>
      </w:r>
      <w:r w:rsidR="000936BC">
        <w:rPr>
          <w:rFonts w:hint="eastAsia"/>
        </w:rPr>
        <w:t>-</w:t>
      </w:r>
      <w:r w:rsidR="000936BC">
        <w:t>2</w:t>
      </w:r>
      <w:r w:rsidR="000936BC">
        <w:rPr>
          <w:rFonts w:hint="eastAsia"/>
        </w:rPr>
        <w:t>，</w:t>
      </w:r>
      <w:r w:rsidR="000936BC">
        <w:rPr>
          <w:rFonts w:hint="eastAsia"/>
        </w:rPr>
        <w:t>App</w:t>
      </w:r>
      <w:r w:rsidR="000936BC">
        <w:t>需要完成登陆</w:t>
      </w:r>
      <w:r w:rsidR="000936BC">
        <w:rPr>
          <w:rFonts w:hint="eastAsia"/>
        </w:rPr>
        <w:t>、</w:t>
      </w:r>
      <w:r w:rsidR="000936BC">
        <w:t>数据入库以及查询等功能</w:t>
      </w:r>
      <w:r w:rsidR="000936BC">
        <w:rPr>
          <w:rFonts w:hint="eastAsia"/>
        </w:rPr>
        <w:t>，但是工作地点由于在室外各种地形，所以不可能像传统</w:t>
      </w:r>
      <w:r w:rsidR="000936BC">
        <w:rPr>
          <w:rFonts w:hint="eastAsia"/>
        </w:rPr>
        <w:t>C/S</w:t>
      </w:r>
      <w:r w:rsidR="000936BC">
        <w:rPr>
          <w:rFonts w:hint="eastAsia"/>
        </w:rPr>
        <w:t>架构一样建设局域网，而是通过</w:t>
      </w:r>
      <w:r w:rsidR="00F90652">
        <w:rPr>
          <w:rFonts w:hint="eastAsia"/>
        </w:rPr>
        <w:t>Internet</w:t>
      </w:r>
      <w:r w:rsidR="00F90652">
        <w:t>与</w:t>
      </w:r>
      <w:r w:rsidR="00F90652">
        <w:t>Web</w:t>
      </w:r>
      <w:r w:rsidR="00F90652">
        <w:t>服务器交互</w:t>
      </w:r>
      <w:r w:rsidR="00F90652">
        <w:rPr>
          <w:rFonts w:hint="eastAsia"/>
        </w:rPr>
        <w:t>。</w:t>
      </w:r>
    </w:p>
    <w:p w:rsidR="00F90652" w:rsidRDefault="00F90652" w:rsidP="00AE5E0C">
      <w:pPr>
        <w:pStyle w:val="a9"/>
        <w:ind w:firstLine="480"/>
      </w:pPr>
      <w:r>
        <w:t>那么既然如此为什么不把所有功能都集成在</w:t>
      </w:r>
      <w:r>
        <w:rPr>
          <w:rFonts w:hint="eastAsia"/>
        </w:rPr>
        <w:t>B/S</w:t>
      </w:r>
      <w:r>
        <w:rPr>
          <w:rFonts w:hint="eastAsia"/>
        </w:rPr>
        <w:t>架构上呢？有两点原因，一是因为使用</w:t>
      </w:r>
      <w:r w:rsidR="00B62821">
        <w:rPr>
          <w:rFonts w:hint="eastAsia"/>
        </w:rPr>
        <w:t>C#</w:t>
      </w:r>
      <w:r w:rsidR="00B62821">
        <w:rPr>
          <w:rFonts w:hint="eastAsia"/>
        </w:rPr>
        <w:t>开发串口通信更加简单方便，浏览器开发串口通信还需要下载支持的控件，不同的浏览器对控件的支持程度也不同；第二点也是最重要的一点，是因为</w:t>
      </w:r>
      <w:r w:rsidR="00B62821">
        <w:rPr>
          <w:rFonts w:hint="eastAsia"/>
        </w:rPr>
        <w:t>B/S</w:t>
      </w:r>
      <w:r w:rsidR="00B62821">
        <w:rPr>
          <w:rFonts w:hint="eastAsia"/>
        </w:rPr>
        <w:t>架构能正常工作的基础是网络的</w:t>
      </w:r>
      <w:r w:rsidR="00D16C36">
        <w:rPr>
          <w:rFonts w:hint="eastAsia"/>
        </w:rPr>
        <w:t>畅通，</w:t>
      </w:r>
      <w:r w:rsidR="00D16C36">
        <w:rPr>
          <w:rFonts w:hint="eastAsia"/>
        </w:rPr>
        <w:t>B/S</w:t>
      </w:r>
      <w:r w:rsidR="00D16C36">
        <w:rPr>
          <w:rFonts w:hint="eastAsia"/>
        </w:rPr>
        <w:t>架构所有的控制和计算都是有服务器完成。但是如前面多说，移动终端工作的</w:t>
      </w:r>
      <w:r w:rsidR="00C33FC7">
        <w:rPr>
          <w:rFonts w:hint="eastAsia"/>
        </w:rPr>
        <w:t>环境实在室外，有可能是隧道等信号不好的地方。这时</w:t>
      </w:r>
      <w:r w:rsidR="00C33FC7">
        <w:rPr>
          <w:rFonts w:hint="eastAsia"/>
        </w:rPr>
        <w:t>B/S</w:t>
      </w:r>
      <w:r w:rsidR="00C33FC7">
        <w:rPr>
          <w:rFonts w:hint="eastAsia"/>
        </w:rPr>
        <w:t>结构就无法工作了。但是</w:t>
      </w:r>
      <w:r w:rsidR="00C33FC7">
        <w:rPr>
          <w:rFonts w:hint="eastAsia"/>
        </w:rPr>
        <w:t>C/S</w:t>
      </w:r>
      <w:r w:rsidR="00C33FC7">
        <w:rPr>
          <w:rFonts w:hint="eastAsia"/>
        </w:rPr>
        <w:t>架构有一个好处：可以充分发挥</w:t>
      </w:r>
      <w:r w:rsidR="00C33FC7">
        <w:rPr>
          <w:rFonts w:hint="eastAsia"/>
        </w:rPr>
        <w:t>client</w:t>
      </w:r>
      <w:r w:rsidR="00C33FC7">
        <w:rPr>
          <w:rFonts w:hint="eastAsia"/>
        </w:rPr>
        <w:t>端的运算功能，</w:t>
      </w:r>
      <w:r w:rsidR="00AE5E0C">
        <w:rPr>
          <w:rFonts w:hint="eastAsia"/>
        </w:rPr>
        <w:t>即使没有网络也可以完成部分功能。所以这个</w:t>
      </w:r>
      <w:r w:rsidR="00AE5E0C">
        <w:t>大型预制构件信息采集管理系统</w:t>
      </w:r>
      <w:r w:rsidR="00AE5E0C">
        <w:rPr>
          <w:rFonts w:hint="eastAsia"/>
        </w:rPr>
        <w:t>App</w:t>
      </w:r>
      <w:proofErr w:type="gramStart"/>
      <w:r w:rsidR="00AE5E0C">
        <w:rPr>
          <w:rFonts w:hint="eastAsia"/>
        </w:rPr>
        <w:t>端</w:t>
      </w:r>
      <w:r w:rsidR="00AE5E0C">
        <w:rPr>
          <w:rFonts w:hint="eastAsia"/>
        </w:rPr>
        <w:t>具有</w:t>
      </w:r>
      <w:proofErr w:type="gramEnd"/>
      <w:r w:rsidR="00AE5E0C">
        <w:rPr>
          <w:rFonts w:hint="eastAsia"/>
        </w:rPr>
        <w:t>离线登陆、离线存储等功能。可以将数据线储存在本地</w:t>
      </w:r>
      <w:r w:rsidR="00E5510F">
        <w:rPr>
          <w:rFonts w:hint="eastAsia"/>
        </w:rPr>
        <w:t>数据库</w:t>
      </w:r>
      <w:r w:rsidR="00AE5E0C">
        <w:rPr>
          <w:rFonts w:hint="eastAsia"/>
        </w:rPr>
        <w:t>，然后</w:t>
      </w:r>
      <w:r w:rsidR="00E5510F">
        <w:rPr>
          <w:rFonts w:hint="eastAsia"/>
        </w:rPr>
        <w:t>等恢复网络时再将数据通过网络上传至数据库</w:t>
      </w:r>
    </w:p>
    <w:p w:rsidR="008D68E5" w:rsidRDefault="008D68E5" w:rsidP="00AE5E0C">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大型预制构件信息采集管理系统</w:t>
      </w:r>
      <w:r>
        <w:t>Web</w:t>
      </w:r>
      <w:proofErr w:type="gramStart"/>
      <w:r>
        <w:rPr>
          <w:rFonts w:hint="eastAsia"/>
        </w:rPr>
        <w:t>端</w:t>
      </w:r>
      <w:r>
        <w:rPr>
          <w:rFonts w:hint="eastAsia"/>
        </w:rPr>
        <w:t>实现</w:t>
      </w:r>
      <w:proofErr w:type="gramEnd"/>
      <w:r>
        <w:rPr>
          <w:rFonts w:hint="eastAsia"/>
        </w:rPr>
        <w:t>了除信息采集之外的所有系统功能。当信息采集完毕以后，需要实现信息的查询、展示、规律分析、预测预警等功能。</w:t>
      </w:r>
      <w:r w:rsidR="00A633F6">
        <w:rPr>
          <w:rFonts w:hint="eastAsia"/>
        </w:rPr>
        <w:t>由于展示、分析这些功能的实时性要求并不高，重点为用户交互的舒适性及展示的丰富性。</w:t>
      </w:r>
      <w:r w:rsidR="00A633F6">
        <w:rPr>
          <w:rFonts w:hint="eastAsia"/>
        </w:rPr>
        <w:t>B/</w:t>
      </w:r>
      <w:r w:rsidR="00A633F6">
        <w:t>S</w:t>
      </w:r>
      <w:r w:rsidR="00A633F6">
        <w:t>结果作为现在主流的</w:t>
      </w:r>
      <w:r w:rsidR="00A633F6">
        <w:rPr>
          <w:rFonts w:hint="eastAsia"/>
        </w:rPr>
        <w:t>软件架构，</w:t>
      </w:r>
      <w:r w:rsidR="001E47D3">
        <w:rPr>
          <w:rFonts w:hint="eastAsia"/>
        </w:rPr>
        <w:t>开发维护简单，支持大量的控件和</w:t>
      </w:r>
      <w:r w:rsidR="00BE29F0">
        <w:rPr>
          <w:rFonts w:hint="eastAsia"/>
        </w:rPr>
        <w:t>插件</w:t>
      </w:r>
      <w:r w:rsidR="00422C89">
        <w:rPr>
          <w:rFonts w:hint="eastAsia"/>
        </w:rPr>
        <w:t>，对于需要实现的各</w:t>
      </w:r>
      <w:proofErr w:type="gramStart"/>
      <w:r w:rsidR="00422C89">
        <w:rPr>
          <w:rFonts w:hint="eastAsia"/>
        </w:rPr>
        <w:t>类展示</w:t>
      </w:r>
      <w:proofErr w:type="gramEnd"/>
      <w:r w:rsidR="00422C89">
        <w:rPr>
          <w:rFonts w:hint="eastAsia"/>
        </w:rPr>
        <w:t>功能以及其他企业</w:t>
      </w:r>
      <w:proofErr w:type="gramStart"/>
      <w:r w:rsidR="00422C89">
        <w:rPr>
          <w:rFonts w:hint="eastAsia"/>
        </w:rPr>
        <w:t>级功能</w:t>
      </w:r>
      <w:proofErr w:type="gramEnd"/>
      <w:r w:rsidR="00422C89">
        <w:rPr>
          <w:rFonts w:hint="eastAsia"/>
        </w:rPr>
        <w:t>都能轻易实现。</w:t>
      </w:r>
    </w:p>
    <w:p w:rsidR="0060544C" w:rsidRDefault="0060544C" w:rsidP="00AE5E0C">
      <w:pPr>
        <w:pStyle w:val="a9"/>
        <w:ind w:firstLine="480"/>
        <w:rPr>
          <w:rFonts w:hint="eastAsia"/>
        </w:rPr>
      </w:pPr>
      <w:r>
        <w:rPr>
          <w:rFonts w:hint="eastAsia"/>
        </w:rPr>
        <w:t>Web</w:t>
      </w:r>
      <w:proofErr w:type="gramStart"/>
      <w:r>
        <w:rPr>
          <w:rFonts w:hint="eastAsia"/>
        </w:rPr>
        <w:t>端需要</w:t>
      </w:r>
      <w:proofErr w:type="gramEnd"/>
      <w:r>
        <w:rPr>
          <w:rFonts w:hint="eastAsia"/>
        </w:rPr>
        <w:t>实现的功能有：传感器基本信息</w:t>
      </w:r>
      <w:r w:rsidR="008C0D55">
        <w:rPr>
          <w:rFonts w:hint="eastAsia"/>
        </w:rPr>
        <w:t>查询与</w:t>
      </w:r>
      <w:r>
        <w:rPr>
          <w:rFonts w:hint="eastAsia"/>
        </w:rPr>
        <w:t>修改；预应力的查询</w:t>
      </w:r>
      <w:r w:rsidR="008C0D55">
        <w:rPr>
          <w:rFonts w:hint="eastAsia"/>
        </w:rPr>
        <w:t>与展示</w:t>
      </w:r>
      <w:r>
        <w:rPr>
          <w:rFonts w:hint="eastAsia"/>
        </w:rPr>
        <w:t>；</w:t>
      </w:r>
      <w:r w:rsidR="008C0D55">
        <w:rPr>
          <w:rFonts w:hint="eastAsia"/>
        </w:rPr>
        <w:t>预测预警功能；邮件功能；以及通知公告等其他公司级企业功能。</w:t>
      </w:r>
    </w:p>
    <w:p w:rsidR="00830520" w:rsidRDefault="00830520" w:rsidP="0060544C">
      <w:pPr>
        <w:pStyle w:val="a9"/>
        <w:ind w:firstLine="480"/>
      </w:pPr>
      <w:r>
        <w:rPr>
          <w:rFonts w:hint="eastAsia"/>
        </w:rPr>
        <w:t>Web</w:t>
      </w:r>
      <w:r>
        <w:rPr>
          <w:rFonts w:hint="eastAsia"/>
        </w:rPr>
        <w:t>端使用现在</w:t>
      </w:r>
      <w:r w:rsidR="0060544C">
        <w:rPr>
          <w:rFonts w:hint="eastAsia"/>
        </w:rPr>
        <w:t>比较火的</w:t>
      </w:r>
      <w:r w:rsidR="0060544C">
        <w:rPr>
          <w:rFonts w:hint="eastAsia"/>
        </w:rPr>
        <w:t>Bootstrap</w:t>
      </w:r>
      <w:r w:rsidR="0060544C">
        <w:t>框架搭建</w:t>
      </w:r>
      <w:r w:rsidR="0060544C">
        <w:rPr>
          <w:rFonts w:hint="eastAsia"/>
        </w:rPr>
        <w:t>。</w:t>
      </w:r>
    </w:p>
    <w:p w:rsidR="008C0D55" w:rsidRDefault="008C0D55" w:rsidP="0060544C">
      <w:pPr>
        <w:pStyle w:val="a9"/>
        <w:ind w:firstLine="480"/>
        <w:rPr>
          <w:rFonts w:hint="eastAsia"/>
        </w:rPr>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Web</w:t>
      </w:r>
      <w:r>
        <w:t>服务器就是</w:t>
      </w:r>
      <w:r w:rsidR="00D63040">
        <w:t>网络上给浏览器提供信息浏览</w:t>
      </w:r>
      <w:r w:rsidR="00D63040">
        <w:rPr>
          <w:rFonts w:hint="eastAsia"/>
        </w:rPr>
        <w:t>、</w:t>
      </w:r>
      <w:r w:rsidR="00D63040">
        <w:t>下载等信息服务的计算机服务</w:t>
      </w:r>
      <w:r w:rsidR="00D63040">
        <w:rPr>
          <w:rFonts w:hint="eastAsia"/>
        </w:rPr>
        <w:t>。目前主流</w:t>
      </w:r>
      <w:r w:rsidR="00D63040">
        <w:rPr>
          <w:rFonts w:hint="eastAsia"/>
        </w:rPr>
        <w:t>Web</w:t>
      </w:r>
      <w:r w:rsidR="00D63040">
        <w:t>服务器有三种</w:t>
      </w:r>
      <w:r w:rsidR="00D63040">
        <w:rPr>
          <w:rFonts w:hint="eastAsia"/>
        </w:rPr>
        <w:t>：</w:t>
      </w:r>
      <w:r w:rsidR="00D63040">
        <w:rPr>
          <w:rFonts w:hint="eastAsia"/>
        </w:rPr>
        <w:t>Apache</w:t>
      </w:r>
      <w:r w:rsidR="00D63040">
        <w:rPr>
          <w:rFonts w:hint="eastAsia"/>
        </w:rPr>
        <w:t>、</w:t>
      </w:r>
      <w:proofErr w:type="spellStart"/>
      <w:r w:rsidR="00D63040">
        <w:rPr>
          <w:rFonts w:hint="eastAsia"/>
        </w:rPr>
        <w:t>Nginx</w:t>
      </w:r>
      <w:proofErr w:type="spellEnd"/>
      <w:r w:rsidR="00D63040">
        <w:rPr>
          <w:rFonts w:hint="eastAsia"/>
        </w:rPr>
        <w:t>和</w:t>
      </w:r>
      <w:r w:rsidR="00D63040">
        <w:rPr>
          <w:rFonts w:hint="eastAsia"/>
        </w:rPr>
        <w:t>IIS</w:t>
      </w:r>
      <w:r w:rsidR="00D63040">
        <w:rPr>
          <w:rFonts w:hint="eastAsia"/>
        </w:rPr>
        <w:t>【</w:t>
      </w:r>
      <w:r w:rsidR="00D63040">
        <w:rPr>
          <w:rFonts w:hint="eastAsia"/>
        </w:rPr>
        <w:t>24</w:t>
      </w:r>
      <w:r w:rsidR="00D63040">
        <w:rPr>
          <w:rFonts w:hint="eastAsia"/>
        </w:rPr>
        <w:t>】。</w:t>
      </w:r>
      <w:bookmarkStart w:id="37" w:name="_GoBack"/>
      <w:bookmarkEnd w:id="37"/>
    </w:p>
    <w:p w:rsidR="008C0D55" w:rsidRPr="0060544C" w:rsidRDefault="008C0D55" w:rsidP="0060544C">
      <w:pPr>
        <w:pStyle w:val="a9"/>
        <w:ind w:firstLine="480"/>
        <w:rPr>
          <w:rFonts w:hint="eastAsia"/>
        </w:rPr>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p>
    <w:sectPr w:rsidR="008C0D55" w:rsidRPr="0060544C" w:rsidSect="007406D2">
      <w:footerReference w:type="default" r:id="rId74"/>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5960" w:rsidRDefault="00875960" w:rsidP="00D91E44">
      <w:r>
        <w:separator/>
      </w:r>
    </w:p>
  </w:endnote>
  <w:endnote w:type="continuationSeparator" w:id="0">
    <w:p w:rsidR="00875960" w:rsidRDefault="00875960"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36C" w:rsidRDefault="00C6536C">
    <w:pPr>
      <w:pStyle w:val="a5"/>
      <w:jc w:val="center"/>
    </w:pPr>
  </w:p>
  <w:p w:rsidR="00C6536C" w:rsidRDefault="00C6536C"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36C" w:rsidRDefault="00C6536C">
    <w:pPr>
      <w:pStyle w:val="a5"/>
      <w:jc w:val="center"/>
    </w:pPr>
  </w:p>
  <w:p w:rsidR="00C6536C" w:rsidRDefault="00C6536C" w:rsidP="004D3E9C">
    <w:pPr>
      <w:pStyle w:val="a5"/>
      <w:tabs>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725611"/>
      <w:docPartObj>
        <w:docPartGallery w:val="Page Numbers (Bottom of Page)"/>
        <w:docPartUnique/>
      </w:docPartObj>
    </w:sdtPr>
    <w:sdtContent>
      <w:p w:rsidR="00C6536C" w:rsidRDefault="00C6536C">
        <w:pPr>
          <w:pStyle w:val="a5"/>
          <w:jc w:val="center"/>
        </w:pPr>
        <w:r>
          <w:fldChar w:fldCharType="begin"/>
        </w:r>
        <w:r>
          <w:instrText>PAGE   \* MERGEFORMAT</w:instrText>
        </w:r>
        <w:r>
          <w:fldChar w:fldCharType="separate"/>
        </w:r>
        <w:r w:rsidR="00D63040" w:rsidRPr="00D63040">
          <w:rPr>
            <w:noProof/>
            <w:lang w:val="zh-CN"/>
          </w:rPr>
          <w:t>17</w:t>
        </w:r>
        <w:r>
          <w:fldChar w:fldCharType="end"/>
        </w:r>
      </w:p>
    </w:sdtContent>
  </w:sdt>
  <w:p w:rsidR="00C6536C" w:rsidRDefault="00C6536C"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5960" w:rsidRDefault="00875960" w:rsidP="00D91E44">
      <w:r>
        <w:separator/>
      </w:r>
    </w:p>
  </w:footnote>
  <w:footnote w:type="continuationSeparator" w:id="0">
    <w:p w:rsidR="00875960" w:rsidRDefault="00875960"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36C" w:rsidRDefault="00C6536C">
    <w:pPr>
      <w:pStyle w:val="a4"/>
      <w:pBdr>
        <w:bottom w:val="single" w:sz="4" w:space="1"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36C" w:rsidRPr="00403715" w:rsidRDefault="00C6536C"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 xml:space="preserve">       </w:t>
    </w:r>
    <w:r>
      <w:t xml:space="preserve"> </w:t>
    </w:r>
    <w:r>
      <w:rPr>
        <w:rFonts w:hint="eastAsia"/>
      </w:rPr>
      <w:t>基于</w:t>
    </w:r>
    <w:r>
      <w:rPr>
        <w:rFonts w:hint="eastAsia"/>
      </w:rPr>
      <w:t>WPF</w:t>
    </w:r>
    <w:r>
      <w:rPr>
        <w:rFonts w:hint="eastAsia"/>
      </w:rPr>
      <w:t>和</w:t>
    </w:r>
    <w:r>
      <w:rPr>
        <w:rFonts w:hint="eastAsia"/>
      </w:rPr>
      <w:t>SpringMVC</w:t>
    </w:r>
    <w:r>
      <w:rPr>
        <w:rFonts w:hint="eastAsia"/>
      </w:rPr>
      <w:t>的大型预制构件预应力采集管理系统研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8CCAFFE"/>
    <w:multiLevelType w:val="singleLevel"/>
    <w:tmpl w:val="58CCAFFE"/>
    <w:lvl w:ilvl="0">
      <w:start w:val="1"/>
      <w:numFmt w:val="decimal"/>
      <w:suff w:val="nothing"/>
      <w:lvlText w:val="（%1）"/>
      <w:lvlJc w:val="left"/>
    </w:lvl>
  </w:abstractNum>
  <w:abstractNum w:abstractNumId="4">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num w:numId="1">
    <w:abstractNumId w:val="4"/>
  </w:num>
  <w:num w:numId="2">
    <w:abstractNumId w:val="1"/>
  </w:num>
  <w:num w:numId="3">
    <w:abstractNumId w:val="1"/>
    <w:lvlOverride w:ilvl="0">
      <w:startOverride w:val="1"/>
    </w:lvlOverride>
  </w:num>
  <w:num w:numId="4">
    <w:abstractNumId w:val="0"/>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1FAB"/>
    <w:rsid w:val="000023C0"/>
    <w:rsid w:val="0000367F"/>
    <w:rsid w:val="000047C3"/>
    <w:rsid w:val="00004B2E"/>
    <w:rsid w:val="00010969"/>
    <w:rsid w:val="00011647"/>
    <w:rsid w:val="00013523"/>
    <w:rsid w:val="0001616B"/>
    <w:rsid w:val="00016297"/>
    <w:rsid w:val="00021F9B"/>
    <w:rsid w:val="00023075"/>
    <w:rsid w:val="000237C7"/>
    <w:rsid w:val="00035DA3"/>
    <w:rsid w:val="00040B94"/>
    <w:rsid w:val="0004155E"/>
    <w:rsid w:val="00043E23"/>
    <w:rsid w:val="00044042"/>
    <w:rsid w:val="00044E00"/>
    <w:rsid w:val="000474A2"/>
    <w:rsid w:val="00061A49"/>
    <w:rsid w:val="00063A7C"/>
    <w:rsid w:val="00064E30"/>
    <w:rsid w:val="00067604"/>
    <w:rsid w:val="00070BEF"/>
    <w:rsid w:val="0007759E"/>
    <w:rsid w:val="00084B2F"/>
    <w:rsid w:val="000936BC"/>
    <w:rsid w:val="00097AEB"/>
    <w:rsid w:val="000A3CC3"/>
    <w:rsid w:val="000A64D2"/>
    <w:rsid w:val="000B0B41"/>
    <w:rsid w:val="000B2649"/>
    <w:rsid w:val="000C2D4D"/>
    <w:rsid w:val="000C6BF6"/>
    <w:rsid w:val="000D431E"/>
    <w:rsid w:val="000E643B"/>
    <w:rsid w:val="000E64A2"/>
    <w:rsid w:val="000F5618"/>
    <w:rsid w:val="001026C0"/>
    <w:rsid w:val="00104567"/>
    <w:rsid w:val="00115109"/>
    <w:rsid w:val="001161BA"/>
    <w:rsid w:val="00121D33"/>
    <w:rsid w:val="001279E0"/>
    <w:rsid w:val="00127CCD"/>
    <w:rsid w:val="00131E81"/>
    <w:rsid w:val="00136AF1"/>
    <w:rsid w:val="0014080D"/>
    <w:rsid w:val="00143070"/>
    <w:rsid w:val="0014365A"/>
    <w:rsid w:val="001443D2"/>
    <w:rsid w:val="00153E8A"/>
    <w:rsid w:val="00160FDD"/>
    <w:rsid w:val="0016205C"/>
    <w:rsid w:val="00166ADA"/>
    <w:rsid w:val="00182594"/>
    <w:rsid w:val="00190429"/>
    <w:rsid w:val="00195466"/>
    <w:rsid w:val="001966E5"/>
    <w:rsid w:val="00196D16"/>
    <w:rsid w:val="001A3D99"/>
    <w:rsid w:val="001A4ABD"/>
    <w:rsid w:val="001B0D5B"/>
    <w:rsid w:val="001B4A4A"/>
    <w:rsid w:val="001C7893"/>
    <w:rsid w:val="001D184F"/>
    <w:rsid w:val="001E44C8"/>
    <w:rsid w:val="001E47D3"/>
    <w:rsid w:val="001E75F6"/>
    <w:rsid w:val="001F0778"/>
    <w:rsid w:val="001F3E2A"/>
    <w:rsid w:val="00201618"/>
    <w:rsid w:val="002175FA"/>
    <w:rsid w:val="002261D0"/>
    <w:rsid w:val="00227BC5"/>
    <w:rsid w:val="0023400F"/>
    <w:rsid w:val="00235F9F"/>
    <w:rsid w:val="0024347C"/>
    <w:rsid w:val="00243D82"/>
    <w:rsid w:val="00244C50"/>
    <w:rsid w:val="00245671"/>
    <w:rsid w:val="002518EE"/>
    <w:rsid w:val="00253A40"/>
    <w:rsid w:val="00253DCE"/>
    <w:rsid w:val="00260CAB"/>
    <w:rsid w:val="00273E51"/>
    <w:rsid w:val="0027455A"/>
    <w:rsid w:val="00276F98"/>
    <w:rsid w:val="00287AC6"/>
    <w:rsid w:val="00293598"/>
    <w:rsid w:val="002A459A"/>
    <w:rsid w:val="002A5CE6"/>
    <w:rsid w:val="002A6229"/>
    <w:rsid w:val="002A7BF3"/>
    <w:rsid w:val="002B3583"/>
    <w:rsid w:val="002B3F0B"/>
    <w:rsid w:val="002C1D17"/>
    <w:rsid w:val="002C20D6"/>
    <w:rsid w:val="002C76EA"/>
    <w:rsid w:val="002D5B37"/>
    <w:rsid w:val="002D61F5"/>
    <w:rsid w:val="002D68BA"/>
    <w:rsid w:val="002E763A"/>
    <w:rsid w:val="003005F9"/>
    <w:rsid w:val="00301818"/>
    <w:rsid w:val="00302F5F"/>
    <w:rsid w:val="00312C23"/>
    <w:rsid w:val="00320433"/>
    <w:rsid w:val="00324973"/>
    <w:rsid w:val="00334D5F"/>
    <w:rsid w:val="00334FB2"/>
    <w:rsid w:val="003413B5"/>
    <w:rsid w:val="003451F3"/>
    <w:rsid w:val="00352E77"/>
    <w:rsid w:val="003536B9"/>
    <w:rsid w:val="00355171"/>
    <w:rsid w:val="00355807"/>
    <w:rsid w:val="0036032A"/>
    <w:rsid w:val="00361091"/>
    <w:rsid w:val="00372BA1"/>
    <w:rsid w:val="003765E7"/>
    <w:rsid w:val="00376EC3"/>
    <w:rsid w:val="003775AC"/>
    <w:rsid w:val="003779E9"/>
    <w:rsid w:val="00386746"/>
    <w:rsid w:val="00387631"/>
    <w:rsid w:val="00396E77"/>
    <w:rsid w:val="00397682"/>
    <w:rsid w:val="003A2C95"/>
    <w:rsid w:val="003A34DB"/>
    <w:rsid w:val="003A498A"/>
    <w:rsid w:val="003A7566"/>
    <w:rsid w:val="003B1056"/>
    <w:rsid w:val="003C52C9"/>
    <w:rsid w:val="003D2B5B"/>
    <w:rsid w:val="003D6A75"/>
    <w:rsid w:val="003D77EB"/>
    <w:rsid w:val="003E36EA"/>
    <w:rsid w:val="003F0787"/>
    <w:rsid w:val="003F35A6"/>
    <w:rsid w:val="003F78A0"/>
    <w:rsid w:val="00403715"/>
    <w:rsid w:val="00403A2D"/>
    <w:rsid w:val="00403D22"/>
    <w:rsid w:val="00406D54"/>
    <w:rsid w:val="00406D5F"/>
    <w:rsid w:val="00407789"/>
    <w:rsid w:val="00410D68"/>
    <w:rsid w:val="004131F3"/>
    <w:rsid w:val="00414D27"/>
    <w:rsid w:val="00415C43"/>
    <w:rsid w:val="004174C4"/>
    <w:rsid w:val="00422C89"/>
    <w:rsid w:val="00424498"/>
    <w:rsid w:val="0042449A"/>
    <w:rsid w:val="00424EAD"/>
    <w:rsid w:val="00430ACB"/>
    <w:rsid w:val="00430CAD"/>
    <w:rsid w:val="004405CD"/>
    <w:rsid w:val="004407AE"/>
    <w:rsid w:val="00444023"/>
    <w:rsid w:val="00446CF0"/>
    <w:rsid w:val="00446EA0"/>
    <w:rsid w:val="0046324C"/>
    <w:rsid w:val="00472585"/>
    <w:rsid w:val="00472C5E"/>
    <w:rsid w:val="00475AB5"/>
    <w:rsid w:val="00485055"/>
    <w:rsid w:val="004929E3"/>
    <w:rsid w:val="004B16AE"/>
    <w:rsid w:val="004B3E5A"/>
    <w:rsid w:val="004B5C54"/>
    <w:rsid w:val="004B6FA1"/>
    <w:rsid w:val="004C5256"/>
    <w:rsid w:val="004D27AC"/>
    <w:rsid w:val="004D3E9C"/>
    <w:rsid w:val="004E7231"/>
    <w:rsid w:val="004F335E"/>
    <w:rsid w:val="004F50B5"/>
    <w:rsid w:val="005068DF"/>
    <w:rsid w:val="00510090"/>
    <w:rsid w:val="005122EF"/>
    <w:rsid w:val="00530F44"/>
    <w:rsid w:val="0053241D"/>
    <w:rsid w:val="005364B3"/>
    <w:rsid w:val="005459B0"/>
    <w:rsid w:val="0055263E"/>
    <w:rsid w:val="005544D5"/>
    <w:rsid w:val="005561EF"/>
    <w:rsid w:val="005646D3"/>
    <w:rsid w:val="0056485C"/>
    <w:rsid w:val="005709F0"/>
    <w:rsid w:val="00574045"/>
    <w:rsid w:val="00576A45"/>
    <w:rsid w:val="005777E9"/>
    <w:rsid w:val="0058012C"/>
    <w:rsid w:val="00580B2A"/>
    <w:rsid w:val="00582160"/>
    <w:rsid w:val="005841EE"/>
    <w:rsid w:val="00587EC2"/>
    <w:rsid w:val="005905E7"/>
    <w:rsid w:val="00590718"/>
    <w:rsid w:val="00593474"/>
    <w:rsid w:val="00597266"/>
    <w:rsid w:val="005A0591"/>
    <w:rsid w:val="005A1741"/>
    <w:rsid w:val="005A19AE"/>
    <w:rsid w:val="005B0451"/>
    <w:rsid w:val="005B0A55"/>
    <w:rsid w:val="005B2EDE"/>
    <w:rsid w:val="005C56D9"/>
    <w:rsid w:val="005D06B8"/>
    <w:rsid w:val="005D3AEC"/>
    <w:rsid w:val="005D3CEF"/>
    <w:rsid w:val="005D63A7"/>
    <w:rsid w:val="005D69DB"/>
    <w:rsid w:val="005E0B29"/>
    <w:rsid w:val="005E4A4C"/>
    <w:rsid w:val="005E62FB"/>
    <w:rsid w:val="005F25F2"/>
    <w:rsid w:val="005F36E1"/>
    <w:rsid w:val="005F395D"/>
    <w:rsid w:val="005F4720"/>
    <w:rsid w:val="005F6FEB"/>
    <w:rsid w:val="00602964"/>
    <w:rsid w:val="00605120"/>
    <w:rsid w:val="0060544C"/>
    <w:rsid w:val="00611456"/>
    <w:rsid w:val="00616145"/>
    <w:rsid w:val="00625583"/>
    <w:rsid w:val="0062729F"/>
    <w:rsid w:val="00636062"/>
    <w:rsid w:val="00636329"/>
    <w:rsid w:val="0063643A"/>
    <w:rsid w:val="00640771"/>
    <w:rsid w:val="00644CFC"/>
    <w:rsid w:val="00646E88"/>
    <w:rsid w:val="00647E06"/>
    <w:rsid w:val="00655434"/>
    <w:rsid w:val="00670724"/>
    <w:rsid w:val="00671B74"/>
    <w:rsid w:val="00674052"/>
    <w:rsid w:val="006827B3"/>
    <w:rsid w:val="00682E8A"/>
    <w:rsid w:val="00685A68"/>
    <w:rsid w:val="00686AAB"/>
    <w:rsid w:val="00687B1C"/>
    <w:rsid w:val="0069137B"/>
    <w:rsid w:val="006924CA"/>
    <w:rsid w:val="0069346E"/>
    <w:rsid w:val="006A4840"/>
    <w:rsid w:val="006B0C05"/>
    <w:rsid w:val="006B52F8"/>
    <w:rsid w:val="006B5F2F"/>
    <w:rsid w:val="006D2DA9"/>
    <w:rsid w:val="006E522D"/>
    <w:rsid w:val="006E5C9D"/>
    <w:rsid w:val="006E7730"/>
    <w:rsid w:val="006F69ED"/>
    <w:rsid w:val="006F6B94"/>
    <w:rsid w:val="00700AA6"/>
    <w:rsid w:val="0070135B"/>
    <w:rsid w:val="00703A31"/>
    <w:rsid w:val="00713F0F"/>
    <w:rsid w:val="007169B8"/>
    <w:rsid w:val="007174FF"/>
    <w:rsid w:val="0072022A"/>
    <w:rsid w:val="0072042B"/>
    <w:rsid w:val="00720BD8"/>
    <w:rsid w:val="00720EC3"/>
    <w:rsid w:val="00721AB1"/>
    <w:rsid w:val="00723AD2"/>
    <w:rsid w:val="007406D2"/>
    <w:rsid w:val="00741700"/>
    <w:rsid w:val="00743C89"/>
    <w:rsid w:val="0074735E"/>
    <w:rsid w:val="00747B47"/>
    <w:rsid w:val="0075239B"/>
    <w:rsid w:val="007524ED"/>
    <w:rsid w:val="00756D0C"/>
    <w:rsid w:val="00756F6B"/>
    <w:rsid w:val="0076349B"/>
    <w:rsid w:val="007729DD"/>
    <w:rsid w:val="007834D7"/>
    <w:rsid w:val="00786DF7"/>
    <w:rsid w:val="00796360"/>
    <w:rsid w:val="007A43B9"/>
    <w:rsid w:val="007A4B96"/>
    <w:rsid w:val="007A59EA"/>
    <w:rsid w:val="007A5D1F"/>
    <w:rsid w:val="007B2BF9"/>
    <w:rsid w:val="007B2EB0"/>
    <w:rsid w:val="007B3E6A"/>
    <w:rsid w:val="007B40AF"/>
    <w:rsid w:val="007C0719"/>
    <w:rsid w:val="007C204D"/>
    <w:rsid w:val="007C5F99"/>
    <w:rsid w:val="007C6743"/>
    <w:rsid w:val="007C6C6B"/>
    <w:rsid w:val="007D0DB2"/>
    <w:rsid w:val="007D1081"/>
    <w:rsid w:val="007E64A4"/>
    <w:rsid w:val="007F3ABB"/>
    <w:rsid w:val="007F6569"/>
    <w:rsid w:val="007F6FE6"/>
    <w:rsid w:val="008004A8"/>
    <w:rsid w:val="008022E3"/>
    <w:rsid w:val="00805F70"/>
    <w:rsid w:val="00806694"/>
    <w:rsid w:val="00811DDB"/>
    <w:rsid w:val="0081218B"/>
    <w:rsid w:val="0082131A"/>
    <w:rsid w:val="00824062"/>
    <w:rsid w:val="00826B20"/>
    <w:rsid w:val="00827127"/>
    <w:rsid w:val="0083012A"/>
    <w:rsid w:val="008304EB"/>
    <w:rsid w:val="00830520"/>
    <w:rsid w:val="00837DE6"/>
    <w:rsid w:val="00840FC1"/>
    <w:rsid w:val="00842837"/>
    <w:rsid w:val="00842FEC"/>
    <w:rsid w:val="00845611"/>
    <w:rsid w:val="008509B0"/>
    <w:rsid w:val="00851629"/>
    <w:rsid w:val="0085591F"/>
    <w:rsid w:val="008562AD"/>
    <w:rsid w:val="008662C2"/>
    <w:rsid w:val="00866C6B"/>
    <w:rsid w:val="008671DF"/>
    <w:rsid w:val="00874871"/>
    <w:rsid w:val="00875960"/>
    <w:rsid w:val="00876039"/>
    <w:rsid w:val="008875FA"/>
    <w:rsid w:val="008932C8"/>
    <w:rsid w:val="00893704"/>
    <w:rsid w:val="00896DA1"/>
    <w:rsid w:val="008A237D"/>
    <w:rsid w:val="008A2456"/>
    <w:rsid w:val="008B2092"/>
    <w:rsid w:val="008B3535"/>
    <w:rsid w:val="008B68F6"/>
    <w:rsid w:val="008B795A"/>
    <w:rsid w:val="008C0B08"/>
    <w:rsid w:val="008C0D55"/>
    <w:rsid w:val="008D2D9D"/>
    <w:rsid w:val="008D68E5"/>
    <w:rsid w:val="008E0580"/>
    <w:rsid w:val="008E3A94"/>
    <w:rsid w:val="008F1B02"/>
    <w:rsid w:val="008F2F56"/>
    <w:rsid w:val="00906EB9"/>
    <w:rsid w:val="00910B04"/>
    <w:rsid w:val="00933A8D"/>
    <w:rsid w:val="0093421C"/>
    <w:rsid w:val="0093528B"/>
    <w:rsid w:val="00935AB1"/>
    <w:rsid w:val="0093624C"/>
    <w:rsid w:val="00937285"/>
    <w:rsid w:val="00943A5F"/>
    <w:rsid w:val="009462F9"/>
    <w:rsid w:val="00947788"/>
    <w:rsid w:val="009477E9"/>
    <w:rsid w:val="00952F58"/>
    <w:rsid w:val="00954450"/>
    <w:rsid w:val="0096324A"/>
    <w:rsid w:val="009869F0"/>
    <w:rsid w:val="00991BFD"/>
    <w:rsid w:val="00996596"/>
    <w:rsid w:val="009A07EE"/>
    <w:rsid w:val="009A5DB5"/>
    <w:rsid w:val="009A67C0"/>
    <w:rsid w:val="009A6EA2"/>
    <w:rsid w:val="009A7635"/>
    <w:rsid w:val="009C2617"/>
    <w:rsid w:val="009C2BF7"/>
    <w:rsid w:val="009C4B18"/>
    <w:rsid w:val="009C6254"/>
    <w:rsid w:val="009C66A7"/>
    <w:rsid w:val="009D548D"/>
    <w:rsid w:val="009F230F"/>
    <w:rsid w:val="009F2CBA"/>
    <w:rsid w:val="009F3502"/>
    <w:rsid w:val="009F5621"/>
    <w:rsid w:val="009F73CC"/>
    <w:rsid w:val="00A0165A"/>
    <w:rsid w:val="00A01D4C"/>
    <w:rsid w:val="00A06282"/>
    <w:rsid w:val="00A100A7"/>
    <w:rsid w:val="00A12D1E"/>
    <w:rsid w:val="00A2282C"/>
    <w:rsid w:val="00A252C0"/>
    <w:rsid w:val="00A44012"/>
    <w:rsid w:val="00A44E4C"/>
    <w:rsid w:val="00A515D2"/>
    <w:rsid w:val="00A54CBD"/>
    <w:rsid w:val="00A55372"/>
    <w:rsid w:val="00A5542C"/>
    <w:rsid w:val="00A633F6"/>
    <w:rsid w:val="00A6584D"/>
    <w:rsid w:val="00A727B1"/>
    <w:rsid w:val="00A760B4"/>
    <w:rsid w:val="00A81C5F"/>
    <w:rsid w:val="00A84B11"/>
    <w:rsid w:val="00A93C45"/>
    <w:rsid w:val="00A946C0"/>
    <w:rsid w:val="00A95EE1"/>
    <w:rsid w:val="00AA0FB3"/>
    <w:rsid w:val="00AA2CFC"/>
    <w:rsid w:val="00AA5634"/>
    <w:rsid w:val="00AB066C"/>
    <w:rsid w:val="00AB0A51"/>
    <w:rsid w:val="00AC38E1"/>
    <w:rsid w:val="00AD3607"/>
    <w:rsid w:val="00AD3695"/>
    <w:rsid w:val="00AE00AB"/>
    <w:rsid w:val="00AE33CE"/>
    <w:rsid w:val="00AE52DD"/>
    <w:rsid w:val="00AE5E0C"/>
    <w:rsid w:val="00AF1A20"/>
    <w:rsid w:val="00AF3EA0"/>
    <w:rsid w:val="00AF7EF1"/>
    <w:rsid w:val="00B006D5"/>
    <w:rsid w:val="00B013FD"/>
    <w:rsid w:val="00B03056"/>
    <w:rsid w:val="00B04064"/>
    <w:rsid w:val="00B108C2"/>
    <w:rsid w:val="00B15935"/>
    <w:rsid w:val="00B1798B"/>
    <w:rsid w:val="00B31C97"/>
    <w:rsid w:val="00B33DF3"/>
    <w:rsid w:val="00B45C46"/>
    <w:rsid w:val="00B47B63"/>
    <w:rsid w:val="00B50580"/>
    <w:rsid w:val="00B529E8"/>
    <w:rsid w:val="00B53B65"/>
    <w:rsid w:val="00B55FEB"/>
    <w:rsid w:val="00B61924"/>
    <w:rsid w:val="00B62821"/>
    <w:rsid w:val="00B63EAE"/>
    <w:rsid w:val="00B6458D"/>
    <w:rsid w:val="00B6687B"/>
    <w:rsid w:val="00B670EA"/>
    <w:rsid w:val="00B71B9B"/>
    <w:rsid w:val="00B7398B"/>
    <w:rsid w:val="00B73BD6"/>
    <w:rsid w:val="00B776FA"/>
    <w:rsid w:val="00B7794D"/>
    <w:rsid w:val="00B824EB"/>
    <w:rsid w:val="00B8324B"/>
    <w:rsid w:val="00B900D9"/>
    <w:rsid w:val="00B913FC"/>
    <w:rsid w:val="00BA0A4C"/>
    <w:rsid w:val="00BA598A"/>
    <w:rsid w:val="00BB0061"/>
    <w:rsid w:val="00BB2AFA"/>
    <w:rsid w:val="00BB36E5"/>
    <w:rsid w:val="00BC1EDF"/>
    <w:rsid w:val="00BC23AE"/>
    <w:rsid w:val="00BC24CD"/>
    <w:rsid w:val="00BC2EAD"/>
    <w:rsid w:val="00BC49B3"/>
    <w:rsid w:val="00BC60DC"/>
    <w:rsid w:val="00BC61A0"/>
    <w:rsid w:val="00BC6C43"/>
    <w:rsid w:val="00BC7ECF"/>
    <w:rsid w:val="00BD637A"/>
    <w:rsid w:val="00BE29F0"/>
    <w:rsid w:val="00BE2BD7"/>
    <w:rsid w:val="00BE389A"/>
    <w:rsid w:val="00BE41AD"/>
    <w:rsid w:val="00BE666C"/>
    <w:rsid w:val="00BF435C"/>
    <w:rsid w:val="00BF4D4D"/>
    <w:rsid w:val="00C07603"/>
    <w:rsid w:val="00C109E0"/>
    <w:rsid w:val="00C1145C"/>
    <w:rsid w:val="00C12907"/>
    <w:rsid w:val="00C1538F"/>
    <w:rsid w:val="00C1554C"/>
    <w:rsid w:val="00C15925"/>
    <w:rsid w:val="00C17A47"/>
    <w:rsid w:val="00C22062"/>
    <w:rsid w:val="00C2495D"/>
    <w:rsid w:val="00C32C91"/>
    <w:rsid w:val="00C33FC7"/>
    <w:rsid w:val="00C36D2B"/>
    <w:rsid w:val="00C429F9"/>
    <w:rsid w:val="00C540C8"/>
    <w:rsid w:val="00C545A8"/>
    <w:rsid w:val="00C55C62"/>
    <w:rsid w:val="00C564F8"/>
    <w:rsid w:val="00C61E6E"/>
    <w:rsid w:val="00C6536C"/>
    <w:rsid w:val="00C77F87"/>
    <w:rsid w:val="00C80267"/>
    <w:rsid w:val="00C82544"/>
    <w:rsid w:val="00C92894"/>
    <w:rsid w:val="00C93D85"/>
    <w:rsid w:val="00C94B8F"/>
    <w:rsid w:val="00C95AB9"/>
    <w:rsid w:val="00C973C5"/>
    <w:rsid w:val="00CA224D"/>
    <w:rsid w:val="00CA31AB"/>
    <w:rsid w:val="00CB0905"/>
    <w:rsid w:val="00CB1FF5"/>
    <w:rsid w:val="00CB551C"/>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6D7B"/>
    <w:rsid w:val="00D15682"/>
    <w:rsid w:val="00D16C36"/>
    <w:rsid w:val="00D2178C"/>
    <w:rsid w:val="00D22BA9"/>
    <w:rsid w:val="00D236EB"/>
    <w:rsid w:val="00D27BEB"/>
    <w:rsid w:val="00D30578"/>
    <w:rsid w:val="00D3083E"/>
    <w:rsid w:val="00D31495"/>
    <w:rsid w:val="00D4361C"/>
    <w:rsid w:val="00D4442C"/>
    <w:rsid w:val="00D47471"/>
    <w:rsid w:val="00D47B90"/>
    <w:rsid w:val="00D47C22"/>
    <w:rsid w:val="00D51F43"/>
    <w:rsid w:val="00D57B9C"/>
    <w:rsid w:val="00D57F4D"/>
    <w:rsid w:val="00D61856"/>
    <w:rsid w:val="00D63040"/>
    <w:rsid w:val="00D637DB"/>
    <w:rsid w:val="00D63F17"/>
    <w:rsid w:val="00D652A2"/>
    <w:rsid w:val="00D67D88"/>
    <w:rsid w:val="00D71E59"/>
    <w:rsid w:val="00D80126"/>
    <w:rsid w:val="00D8065D"/>
    <w:rsid w:val="00D91E44"/>
    <w:rsid w:val="00D93C6E"/>
    <w:rsid w:val="00D94980"/>
    <w:rsid w:val="00DA31FE"/>
    <w:rsid w:val="00DA3833"/>
    <w:rsid w:val="00DA70DC"/>
    <w:rsid w:val="00DB0628"/>
    <w:rsid w:val="00DB576E"/>
    <w:rsid w:val="00DB70E0"/>
    <w:rsid w:val="00DB7577"/>
    <w:rsid w:val="00DB7FE5"/>
    <w:rsid w:val="00DD00A7"/>
    <w:rsid w:val="00DD0220"/>
    <w:rsid w:val="00DD5E44"/>
    <w:rsid w:val="00DF53E9"/>
    <w:rsid w:val="00DF6A44"/>
    <w:rsid w:val="00E03305"/>
    <w:rsid w:val="00E03851"/>
    <w:rsid w:val="00E057FC"/>
    <w:rsid w:val="00E0727B"/>
    <w:rsid w:val="00E114C8"/>
    <w:rsid w:val="00E11CA4"/>
    <w:rsid w:val="00E20B0E"/>
    <w:rsid w:val="00E20FA0"/>
    <w:rsid w:val="00E20FF7"/>
    <w:rsid w:val="00E249A2"/>
    <w:rsid w:val="00E24DA4"/>
    <w:rsid w:val="00E37A48"/>
    <w:rsid w:val="00E40828"/>
    <w:rsid w:val="00E52BCE"/>
    <w:rsid w:val="00E5510F"/>
    <w:rsid w:val="00E5557D"/>
    <w:rsid w:val="00E55CCD"/>
    <w:rsid w:val="00E55EF8"/>
    <w:rsid w:val="00E729ED"/>
    <w:rsid w:val="00E74877"/>
    <w:rsid w:val="00E755E2"/>
    <w:rsid w:val="00E75F45"/>
    <w:rsid w:val="00E8507F"/>
    <w:rsid w:val="00E9652F"/>
    <w:rsid w:val="00E96FCC"/>
    <w:rsid w:val="00E979DB"/>
    <w:rsid w:val="00EA7082"/>
    <w:rsid w:val="00EB498E"/>
    <w:rsid w:val="00EB6B4D"/>
    <w:rsid w:val="00EB7B53"/>
    <w:rsid w:val="00EC5C74"/>
    <w:rsid w:val="00ED1290"/>
    <w:rsid w:val="00ED2B87"/>
    <w:rsid w:val="00ED3344"/>
    <w:rsid w:val="00ED6CA4"/>
    <w:rsid w:val="00EE4654"/>
    <w:rsid w:val="00EE78F2"/>
    <w:rsid w:val="00F0275A"/>
    <w:rsid w:val="00F0304B"/>
    <w:rsid w:val="00F04F3A"/>
    <w:rsid w:val="00F07BD2"/>
    <w:rsid w:val="00F10D4E"/>
    <w:rsid w:val="00F113D6"/>
    <w:rsid w:val="00F166C5"/>
    <w:rsid w:val="00F174CB"/>
    <w:rsid w:val="00F202CF"/>
    <w:rsid w:val="00F20D4F"/>
    <w:rsid w:val="00F315D6"/>
    <w:rsid w:val="00F40263"/>
    <w:rsid w:val="00F4080F"/>
    <w:rsid w:val="00F45697"/>
    <w:rsid w:val="00F45C9A"/>
    <w:rsid w:val="00F63DCC"/>
    <w:rsid w:val="00F74A46"/>
    <w:rsid w:val="00F77EC4"/>
    <w:rsid w:val="00F80FD2"/>
    <w:rsid w:val="00F82FD7"/>
    <w:rsid w:val="00F87340"/>
    <w:rsid w:val="00F90652"/>
    <w:rsid w:val="00F91578"/>
    <w:rsid w:val="00F948D1"/>
    <w:rsid w:val="00F97E89"/>
    <w:rsid w:val="00FA6A4D"/>
    <w:rsid w:val="00FA73C8"/>
    <w:rsid w:val="00FB113A"/>
    <w:rsid w:val="00FB1356"/>
    <w:rsid w:val="00FB6D7F"/>
    <w:rsid w:val="00FC01DA"/>
    <w:rsid w:val="00FC63CF"/>
    <w:rsid w:val="00FD0FD9"/>
    <w:rsid w:val="00FD1A5E"/>
    <w:rsid w:val="00FD1BD8"/>
    <w:rsid w:val="00FF08F2"/>
    <w:rsid w:val="00FF4DDC"/>
    <w:rsid w:val="00FF68A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A5542C"/>
    <w:pPr>
      <w:spacing w:before="240" w:after="120" w:line="360" w:lineRule="auto"/>
      <w:jc w:val="center"/>
      <w:outlineLvl w:val="0"/>
    </w:pPr>
    <w:rPr>
      <w:b/>
      <w:bCs/>
      <w:kern w:val="44"/>
      <w:sz w:val="36"/>
      <w:szCs w:val="44"/>
    </w:rPr>
  </w:style>
  <w:style w:type="paragraph" w:styleId="2">
    <w:name w:val="heading 2"/>
    <w:basedOn w:val="1"/>
    <w:next w:val="a"/>
    <w:link w:val="2Char"/>
    <w:unhideWhenUsed/>
    <w:qFormat/>
    <w:rsid w:val="0085591F"/>
    <w:pPr>
      <w:ind w:rightChars="20" w:right="42"/>
      <w:outlineLvl w:val="1"/>
    </w:pPr>
  </w:style>
  <w:style w:type="paragraph" w:styleId="3">
    <w:name w:val="heading 3"/>
    <w:basedOn w:val="a"/>
    <w:next w:val="a"/>
    <w:link w:val="3Char"/>
    <w:unhideWhenUsed/>
    <w:qFormat/>
    <w:rsid w:val="00F07BD2"/>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5591F"/>
    <w:rPr>
      <w:rFonts w:ascii="Times New Roman" w:eastAsia="宋体" w:hAnsi="Times New Roman" w:cs="Times New Roman"/>
      <w:b/>
      <w:bCs/>
      <w:kern w:val="44"/>
      <w:sz w:val="36"/>
      <w:szCs w:val="44"/>
    </w:rPr>
  </w:style>
  <w:style w:type="character" w:styleId="a7">
    <w:name w:val="Emphasis"/>
    <w:basedOn w:val="a1"/>
    <w:uiPriority w:val="20"/>
    <w:qFormat/>
    <w:rsid w:val="00F113D6"/>
    <w:rPr>
      <w:i/>
      <w:iCs/>
    </w:rPr>
  </w:style>
  <w:style w:type="character" w:styleId="a8">
    <w:name w:val="Hyperlink"/>
    <w:basedOn w:val="a1"/>
    <w:uiPriority w:val="99"/>
    <w:semiHidden/>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EB498E"/>
    <w:pPr>
      <w:spacing w:line="400" w:lineRule="exact"/>
      <w:ind w:firstLineChars="200" w:firstLine="200"/>
    </w:pPr>
    <w:rPr>
      <w:sz w:val="24"/>
    </w:rPr>
  </w:style>
  <w:style w:type="character" w:customStyle="1" w:styleId="Char3">
    <w:name w:val="论文正文 Char"/>
    <w:link w:val="a9"/>
    <w:rsid w:val="00EB498E"/>
    <w:rPr>
      <w:rFonts w:ascii="Times New Roman" w:eastAsia="宋体" w:hAnsi="Times New Roman" w:cs="Times New Roman"/>
      <w:sz w:val="24"/>
      <w:szCs w:val="24"/>
    </w:rPr>
  </w:style>
  <w:style w:type="character" w:customStyle="1" w:styleId="3Char">
    <w:name w:val="标题 3 Char"/>
    <w:basedOn w:val="a1"/>
    <w:link w:val="3"/>
    <w:rsid w:val="00F07BD2"/>
    <w:rPr>
      <w:rFonts w:ascii="Times New Roman" w:eastAsia="宋体" w:hAnsi="Times New Roman" w:cs="Times New Roman"/>
      <w:b/>
      <w:bCs/>
      <w:sz w:val="32"/>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CD0B1B"/>
    <w:rPr>
      <w:rFonts w:ascii="Times New Roman" w:eastAsia="宋体" w:hAnsi="Times New Roman" w:cs="Times New Roman"/>
      <w:szCs w:val="24"/>
    </w:rPr>
  </w:style>
  <w:style w:type="paragraph" w:customStyle="1" w:styleId="ab">
    <w:name w:val="图题"/>
    <w:basedOn w:val="a9"/>
    <w:link w:val="Char4"/>
    <w:qFormat/>
    <w:rsid w:val="00CD0B1B"/>
    <w:pPr>
      <w:spacing w:afterLines="50" w:after="50"/>
      <w:ind w:firstLineChars="0" w:firstLine="0"/>
      <w:jc w:val="center"/>
    </w:pPr>
    <w:rPr>
      <w:sz w:val="21"/>
    </w:rPr>
  </w:style>
  <w:style w:type="character" w:styleId="ac">
    <w:name w:val="Placeholder Text"/>
    <w:basedOn w:val="a1"/>
    <w:uiPriority w:val="99"/>
    <w:semiHidden/>
    <w:rsid w:val="00674052"/>
    <w:rPr>
      <w:color w:val="808080"/>
    </w:rPr>
  </w:style>
  <w:style w:type="paragraph" w:styleId="ad">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7.emf"/><Relationship Id="rId47" Type="http://schemas.openxmlformats.org/officeDocument/2006/relationships/image" Target="media/image20.wmf"/><Relationship Id="rId50" Type="http://schemas.openxmlformats.org/officeDocument/2006/relationships/oleObject" Target="embeddings/oleObject17.bin"/><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0.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1.jpg"/><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baike.baidu.com/view/84909.htm" TargetMode="Externa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16.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7.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2.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19C261-0338-4025-9C61-BDA9B4332A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82</TotalTime>
  <Pages>19</Pages>
  <Words>2399</Words>
  <Characters>13677</Characters>
  <Application>Microsoft Office Word</Application>
  <DocSecurity>0</DocSecurity>
  <Lines>113</Lines>
  <Paragraphs>32</Paragraphs>
  <ScaleCrop>false</ScaleCrop>
  <Company/>
  <LinksUpToDate>false</LinksUpToDate>
  <CharactersWithSpaces>160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志文</cp:lastModifiedBy>
  <cp:revision>46</cp:revision>
  <dcterms:created xsi:type="dcterms:W3CDTF">2017-12-28T04:32:00Z</dcterms:created>
  <dcterms:modified xsi:type="dcterms:W3CDTF">2018-02-01T12:24:00Z</dcterms:modified>
</cp:coreProperties>
</file>